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2DC839" w14:textId="77777777" w:rsidR="003D3148" w:rsidRPr="007E0EF9" w:rsidRDefault="003D3148" w:rsidP="001F3548">
      <w:pPr>
        <w:pStyle w:val="Heading1"/>
        <w:tabs>
          <w:tab w:val="left" w:pos="992"/>
          <w:tab w:val="left" w:pos="3402"/>
          <w:tab w:val="left" w:pos="5669"/>
          <w:tab w:val="left" w:pos="7937"/>
        </w:tabs>
        <w:spacing w:before="0" w:after="0"/>
        <w:ind w:left="992"/>
        <w:jc w:val="center"/>
        <w:rPr>
          <w:color w:val="FF0000"/>
          <w:sz w:val="40"/>
          <w:szCs w:val="40"/>
          <w:lang w:val="en-US"/>
        </w:rPr>
      </w:pPr>
      <w:r w:rsidRPr="007E0EF9">
        <w:rPr>
          <w:color w:val="FF0000"/>
          <w:sz w:val="40"/>
          <w:szCs w:val="40"/>
          <w:lang w:val="en-US"/>
        </w:rPr>
        <w:t>BÀI TOÁ</w:t>
      </w:r>
      <w:bookmarkStart w:id="0" w:name="_GoBack"/>
      <w:bookmarkEnd w:id="0"/>
      <w:r w:rsidRPr="007E0EF9">
        <w:rPr>
          <w:color w:val="FF0000"/>
          <w:sz w:val="40"/>
          <w:szCs w:val="40"/>
          <w:lang w:val="en-US"/>
        </w:rPr>
        <w:t>N THỰC TẾ</w:t>
      </w:r>
    </w:p>
    <w:p w14:paraId="4B671024" w14:textId="77777777" w:rsidR="003D3148" w:rsidRPr="00B8561B" w:rsidRDefault="003D3148" w:rsidP="001F3548">
      <w:pPr>
        <w:pStyle w:val="Heading1"/>
        <w:tabs>
          <w:tab w:val="left" w:pos="992"/>
          <w:tab w:val="left" w:pos="3402"/>
          <w:tab w:val="left" w:pos="5669"/>
          <w:tab w:val="left" w:pos="7937"/>
        </w:tabs>
        <w:spacing w:before="0" w:after="0"/>
        <w:ind w:left="992"/>
        <w:jc w:val="both"/>
        <w:rPr>
          <w:b w:val="0"/>
          <w:bCs w:val="0"/>
          <w:sz w:val="24"/>
          <w:szCs w:val="24"/>
        </w:rPr>
      </w:pPr>
      <w:r w:rsidRPr="00B8561B">
        <w:rPr>
          <w:sz w:val="24"/>
          <w:szCs w:val="24"/>
        </w:rPr>
        <w:t>CHƯƠNG VI. HÀM SỐ, ĐỒ THỊ VÀ ỨNG DỤNG</w:t>
      </w:r>
    </w:p>
    <w:p w14:paraId="4BE32253" w14:textId="77777777" w:rsidR="003D3148" w:rsidRPr="00BA288A"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rPr>
      </w:pPr>
      <w:r w:rsidRPr="00B8561B">
        <w:rPr>
          <w:rFonts w:ascii="Times New Roman" w:hAnsi="Times New Roman"/>
          <w:b/>
          <w:bCs/>
          <w:color w:val="auto"/>
          <w:sz w:val="24"/>
          <w:szCs w:val="24"/>
        </w:rPr>
        <w:t>Bài 15. Hàm số</w:t>
      </w:r>
    </w:p>
    <w:p w14:paraId="63A89D8C"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 xml:space="preserve">Giá thuê xe ô tô tự lái là 1,2 triệu đồng một ngày cho hai ngày đầu tiên và 900 nghìn đồng cho mối ngày tiếp theo. Tổng số tiền </w:t>
      </w:r>
      <w:r w:rsidRPr="00BA288A">
        <w:rPr>
          <w:rFonts w:ascii="Times New Roman" w:hAnsi="Times New Roman" w:cs="Times New Roman"/>
          <w:position w:val="-4"/>
          <w:sz w:val="24"/>
        </w:rPr>
        <w:object w:dxaOrig="220" w:dyaOrig="260" w14:anchorId="7AB74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817099359" r:id="rId9"/>
        </w:object>
      </w:r>
      <w:r w:rsidRPr="00BA288A">
        <w:rPr>
          <w:rFonts w:ascii="Times New Roman" w:hAnsi="Times New Roman" w:cs="Times New Roman"/>
          <w:sz w:val="24"/>
        </w:rPr>
        <w:t xml:space="preserve"> phải trả là một hàm số của số ngày x mà khách thuê xe.</w:t>
      </w:r>
    </w:p>
    <w:p w14:paraId="56B0E41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a. Viết công thức của hàm số </w:t>
      </w:r>
      <w:r w:rsidRPr="00BA288A">
        <w:rPr>
          <w:rFonts w:ascii="Times New Roman" w:hAnsi="Times New Roman" w:cs="Times New Roman"/>
          <w:position w:val="-10"/>
          <w:sz w:val="24"/>
        </w:rPr>
        <w:object w:dxaOrig="900" w:dyaOrig="320" w14:anchorId="65414EAD">
          <v:shape id="_x0000_i1026" type="#_x0000_t75" style="width:45pt;height:15.75pt" o:ole="">
            <v:imagedata r:id="rId10" o:title=""/>
          </v:shape>
          <o:OLEObject Type="Embed" ProgID="Equation.DSMT4" ShapeID="_x0000_i1026" DrawAspect="Content" ObjectID="_1817099360" r:id="rId11"/>
        </w:object>
      </w:r>
      <w:r w:rsidRPr="00BA288A">
        <w:rPr>
          <w:rFonts w:ascii="Times New Roman" w:hAnsi="Times New Roman" w:cs="Times New Roman"/>
          <w:sz w:val="24"/>
        </w:rPr>
        <w:t>.</w:t>
      </w:r>
    </w:p>
    <w:p w14:paraId="5B2A42B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b. Tính </w:t>
      </w:r>
      <w:r w:rsidRPr="00BA288A">
        <w:rPr>
          <w:rFonts w:ascii="Times New Roman" w:hAnsi="Times New Roman" w:cs="Times New Roman"/>
          <w:position w:val="-10"/>
          <w:sz w:val="24"/>
        </w:rPr>
        <w:object w:dxaOrig="1540" w:dyaOrig="320" w14:anchorId="15743EDB">
          <v:shape id="_x0000_i1027" type="#_x0000_t75" style="width:77.25pt;height:15.75pt" o:ole="">
            <v:imagedata r:id="rId12" o:title=""/>
          </v:shape>
          <o:OLEObject Type="Embed" ProgID="Equation.DSMT4" ShapeID="_x0000_i1027" DrawAspect="Content" ObjectID="_1817099361" r:id="rId13"/>
        </w:object>
      </w:r>
      <w:r w:rsidRPr="00BA288A">
        <w:rPr>
          <w:rFonts w:ascii="Times New Roman" w:hAnsi="Times New Roman" w:cs="Times New Roman"/>
          <w:sz w:val="24"/>
        </w:rPr>
        <w:t xml:space="preserve"> và cho biết ý nghĩa của mỗi giá trị này.</w:t>
      </w:r>
    </w:p>
    <w:p w14:paraId="7F4DEE1F"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Trong một cuộc thi chạy 100 m, có ba học sinh dự thi. Biểu đồ trên Hình </w:t>
      </w:r>
      <w:r w:rsidRPr="00BA288A">
        <w:rPr>
          <w:rFonts w:ascii="Times New Roman" w:hAnsi="Times New Roman" w:cs="Times New Roman"/>
          <w:position w:val="-6"/>
          <w:sz w:val="24"/>
        </w:rPr>
        <w:object w:dxaOrig="380" w:dyaOrig="279" w14:anchorId="279C22A3">
          <v:shape id="_x0000_i1028" type="#_x0000_t75" style="width:18pt;height:14.25pt" o:ole="">
            <v:imagedata r:id="rId14" o:title=""/>
          </v:shape>
          <o:OLEObject Type="Embed" ProgID="Equation.DSMT4" ShapeID="_x0000_i1028" DrawAspect="Content" ObjectID="_1817099362" r:id="rId15"/>
        </w:object>
      </w:r>
      <w:r w:rsidRPr="00BA288A">
        <w:rPr>
          <w:rFonts w:ascii="Times New Roman" w:hAnsi="Times New Roman" w:cs="Times New Roman"/>
          <w:sz w:val="24"/>
          <w:szCs w:val="24"/>
        </w:rPr>
        <w:t xml:space="preserve"> mô tả quãng đường chạy được </w:t>
      </w:r>
      <w:r w:rsidRPr="00BA288A">
        <w:rPr>
          <w:rFonts w:ascii="Times New Roman" w:hAnsi="Times New Roman" w:cs="Times New Roman"/>
          <w:position w:val="-10"/>
          <w:sz w:val="24"/>
        </w:rPr>
        <w:object w:dxaOrig="560" w:dyaOrig="320" w14:anchorId="2BE9A135">
          <v:shape id="_x0000_i1029" type="#_x0000_t75" style="width:27.75pt;height:15.75pt" o:ole="">
            <v:imagedata r:id="rId16" o:title=""/>
          </v:shape>
          <o:OLEObject Type="Embed" ProgID="Equation.DSMT4" ShapeID="_x0000_i1029" DrawAspect="Content" ObjectID="_1817099363" r:id="rId17"/>
        </w:object>
      </w:r>
      <w:r w:rsidRPr="00BA288A">
        <w:rPr>
          <w:rFonts w:ascii="Times New Roman" w:hAnsi="Times New Roman" w:cs="Times New Roman"/>
          <w:sz w:val="24"/>
          <w:szCs w:val="24"/>
        </w:rPr>
        <w:t xml:space="preserve"> theo thời gian </w:t>
      </w:r>
      <w:r w:rsidRPr="00BA288A">
        <w:rPr>
          <w:rFonts w:ascii="Times New Roman" w:hAnsi="Times New Roman" w:cs="Times New Roman"/>
          <w:position w:val="-6"/>
          <w:sz w:val="24"/>
        </w:rPr>
        <w:object w:dxaOrig="139" w:dyaOrig="240" w14:anchorId="3CDA2780">
          <v:shape id="_x0000_i1030" type="#_x0000_t75" style="width:6.75pt;height:12pt" o:ole="">
            <v:imagedata r:id="rId18" o:title=""/>
          </v:shape>
          <o:OLEObject Type="Embed" ProgID="Equation.DSMT4" ShapeID="_x0000_i1030" DrawAspect="Content" ObjectID="_1817099364" r:id="rId19"/>
        </w:object>
      </w:r>
      <w:r w:rsidRPr="00BA288A">
        <w:rPr>
          <w:rFonts w:ascii="Times New Roman" w:hAnsi="Times New Roman" w:cs="Times New Roman"/>
          <w:sz w:val="24"/>
          <w:szCs w:val="24"/>
        </w:rPr>
        <w:t>(s) của mỗi học sinh.</w:t>
      </w:r>
    </w:p>
    <w:p w14:paraId="6BB5095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noProof/>
          <w:sz w:val="24"/>
          <w:szCs w:val="24"/>
        </w:rPr>
        <w:drawing>
          <wp:inline distT="0" distB="0" distL="0" distR="0" wp14:anchorId="0EB6B264" wp14:editId="11E66412">
            <wp:extent cx="2446020" cy="163859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43659" cy="1637014"/>
                    </a:xfrm>
                    <a:prstGeom prst="rect">
                      <a:avLst/>
                    </a:prstGeom>
                  </pic:spPr>
                </pic:pic>
              </a:graphicData>
            </a:graphic>
          </wp:inline>
        </w:drawing>
      </w:r>
    </w:p>
    <w:p w14:paraId="1B33D54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Đường biểu diễn quãng đường chạy được của mỗi học sinh có là đồ thị hàm số hay không?</w:t>
      </w:r>
    </w:p>
    <w:p w14:paraId="2E89BEB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Học sinh nào về đích đầu tiên? Hãy cho biết ba học sinh đó có chạy hết quãng đường thi theo quy định hay không.</w:t>
      </w:r>
    </w:p>
    <w:p w14:paraId="7566359D"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Để đổi nhiệt độ từ thang Celsius sang thang Fahrenheit, ta nhân nhiệt độ theo thang Celsius với </w:t>
      </w:r>
      <w:r w:rsidRPr="00BA288A">
        <w:rPr>
          <w:rFonts w:ascii="Times New Roman" w:hAnsi="Times New Roman" w:cs="Times New Roman"/>
          <w:position w:val="-24"/>
          <w:sz w:val="24"/>
        </w:rPr>
        <w:object w:dxaOrig="220" w:dyaOrig="620" w14:anchorId="182A2AA6">
          <v:shape id="_x0000_i1031" type="#_x0000_t75" style="width:11.25pt;height:30.75pt" o:ole="">
            <v:imagedata r:id="rId21" o:title=""/>
          </v:shape>
          <o:OLEObject Type="Embed" ProgID="Equation.DSMT4" ShapeID="_x0000_i1031" DrawAspect="Content" ObjectID="_1817099365" r:id="rId22"/>
        </w:object>
      </w:r>
      <w:r w:rsidRPr="00BA288A">
        <w:rPr>
          <w:rFonts w:ascii="Times New Roman" w:hAnsi="Times New Roman" w:cs="Times New Roman"/>
          <w:sz w:val="24"/>
          <w:szCs w:val="24"/>
        </w:rPr>
        <w:t xml:space="preserve"> sau đó cộng với 32.</w:t>
      </w:r>
    </w:p>
    <w:p w14:paraId="6D23BEA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a) Viết công thức tính nhiệt độ </w:t>
      </w:r>
      <w:r w:rsidRPr="00BA288A">
        <w:rPr>
          <w:rFonts w:ascii="Times New Roman" w:hAnsi="Times New Roman" w:cs="Times New Roman"/>
          <w:position w:val="-4"/>
          <w:sz w:val="24"/>
          <w:szCs w:val="24"/>
        </w:rPr>
        <w:object w:dxaOrig="260" w:dyaOrig="260" w14:anchorId="24B2F148">
          <v:shape id="_x0000_i1032" type="#_x0000_t75" style="width:12.75pt;height:12.75pt" o:ole="">
            <v:imagedata r:id="rId23" o:title=""/>
          </v:shape>
          <o:OLEObject Type="Embed" ProgID="Equation.DSMT4" ShapeID="_x0000_i1032" DrawAspect="Content" ObjectID="_1817099366" r:id="rId24"/>
        </w:object>
      </w:r>
      <w:r w:rsidRPr="00BA288A">
        <w:rPr>
          <w:rFonts w:ascii="Times New Roman" w:hAnsi="Times New Roman" w:cs="Times New Roman"/>
          <w:sz w:val="24"/>
          <w:szCs w:val="24"/>
        </w:rPr>
        <w:t xml:space="preserve"> ở thang Fahrenheit theo nhiệt độ C ở thang Celsius. Như vậy ta có </w:t>
      </w:r>
      <w:r w:rsidRPr="00BA288A">
        <w:rPr>
          <w:rFonts w:ascii="Times New Roman" w:hAnsi="Times New Roman" w:cs="Times New Roman"/>
          <w:position w:val="-4"/>
          <w:sz w:val="24"/>
          <w:szCs w:val="24"/>
        </w:rPr>
        <w:object w:dxaOrig="260" w:dyaOrig="260" w14:anchorId="7FDF1BDD">
          <v:shape id="_x0000_i1033" type="#_x0000_t75" style="width:12.75pt;height:12.75pt" o:ole="">
            <v:imagedata r:id="rId25" o:title=""/>
          </v:shape>
          <o:OLEObject Type="Embed" ProgID="Equation.DSMT4" ShapeID="_x0000_i1033" DrawAspect="Content" ObjectID="_1817099367" r:id="rId26"/>
        </w:object>
      </w:r>
      <w:r w:rsidRPr="00BA288A">
        <w:rPr>
          <w:rFonts w:ascii="Times New Roman" w:hAnsi="Times New Roman" w:cs="Times New Roman"/>
          <w:sz w:val="24"/>
          <w:szCs w:val="24"/>
        </w:rPr>
        <w:t xml:space="preserve"> là một hàm số của </w:t>
      </w:r>
      <w:r w:rsidRPr="00BA288A">
        <w:rPr>
          <w:rFonts w:ascii="Times New Roman" w:hAnsi="Times New Roman" w:cs="Times New Roman"/>
          <w:position w:val="-6"/>
          <w:sz w:val="24"/>
          <w:szCs w:val="24"/>
        </w:rPr>
        <w:object w:dxaOrig="240" w:dyaOrig="279" w14:anchorId="2D3CDCC8">
          <v:shape id="_x0000_i1034" type="#_x0000_t75" style="width:12pt;height:14.25pt" o:ole="">
            <v:imagedata r:id="rId27" o:title=""/>
          </v:shape>
          <o:OLEObject Type="Embed" ProgID="Equation.DSMT4" ShapeID="_x0000_i1034" DrawAspect="Content" ObjectID="_1817099368" r:id="rId28"/>
        </w:object>
      </w:r>
      <w:r w:rsidRPr="00BA288A">
        <w:rPr>
          <w:rFonts w:ascii="Times New Roman" w:hAnsi="Times New Roman" w:cs="Times New Roman"/>
          <w:sz w:val="24"/>
          <w:szCs w:val="24"/>
        </w:rPr>
        <w:t>.</w:t>
      </w:r>
    </w:p>
    <w:p w14:paraId="0F55AE7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Hoàn thành bảng sau:</w:t>
      </w:r>
    </w:p>
    <w:tbl>
      <w:tblPr>
        <w:tblStyle w:val="TableGrid"/>
        <w:tblW w:w="0" w:type="auto"/>
        <w:tblLook w:val="00A0" w:firstRow="1" w:lastRow="0" w:firstColumn="1" w:lastColumn="0" w:noHBand="0" w:noVBand="0"/>
      </w:tblPr>
      <w:tblGrid>
        <w:gridCol w:w="1885"/>
        <w:gridCol w:w="929"/>
        <w:gridCol w:w="1304"/>
        <w:gridCol w:w="1308"/>
        <w:gridCol w:w="1308"/>
        <w:gridCol w:w="1308"/>
        <w:gridCol w:w="1308"/>
      </w:tblGrid>
      <w:tr w:rsidR="003D3148" w:rsidRPr="00BA288A" w14:paraId="0A60A868" w14:textId="77777777" w:rsidTr="00CF3DDF">
        <w:tc>
          <w:tcPr>
            <w:tcW w:w="1885" w:type="dxa"/>
          </w:tcPr>
          <w:p w14:paraId="6512BBB5"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r w:rsidRPr="00BA288A">
              <w:rPr>
                <w:rFonts w:asciiTheme="minorHAnsi" w:eastAsiaTheme="minorHAnsi" w:hAnsiTheme="minorHAnsi" w:cstheme="minorBidi"/>
                <w:position w:val="-6"/>
                <w:sz w:val="24"/>
                <w:szCs w:val="24"/>
              </w:rPr>
              <w:object w:dxaOrig="240" w:dyaOrig="279" w14:anchorId="12EEA2ED">
                <v:shape id="_x0000_i1035" type="#_x0000_t75" style="width:12pt;height:14.25pt" o:ole="">
                  <v:imagedata r:id="rId29" o:title=""/>
                </v:shape>
                <o:OLEObject Type="Embed" ProgID="Equation.DSMT4" ShapeID="_x0000_i1035" DrawAspect="Content" ObjectID="_1817099369" r:id="rId30"/>
              </w:object>
            </w:r>
            <w:r w:rsidRPr="00BA288A">
              <w:rPr>
                <w:sz w:val="24"/>
                <w:szCs w:val="24"/>
              </w:rPr>
              <w:t xml:space="preserve"> (Celsius) </w:t>
            </w:r>
          </w:p>
        </w:tc>
        <w:tc>
          <w:tcPr>
            <w:tcW w:w="929" w:type="dxa"/>
          </w:tcPr>
          <w:p w14:paraId="1AB7FC9A"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r w:rsidRPr="00BA288A">
              <w:rPr>
                <w:rFonts w:asciiTheme="minorHAnsi" w:eastAsiaTheme="minorHAnsi" w:hAnsiTheme="minorHAnsi" w:cstheme="minorBidi"/>
                <w:position w:val="-6"/>
                <w:sz w:val="24"/>
                <w:szCs w:val="24"/>
              </w:rPr>
              <w:object w:dxaOrig="440" w:dyaOrig="279" w14:anchorId="67ED0F66">
                <v:shape id="_x0000_i1036" type="#_x0000_t75" style="width:21.75pt;height:14.25pt" o:ole="">
                  <v:imagedata r:id="rId31" o:title=""/>
                </v:shape>
                <o:OLEObject Type="Embed" ProgID="Equation.DSMT4" ShapeID="_x0000_i1036" DrawAspect="Content" ObjectID="_1817099370" r:id="rId32"/>
              </w:object>
            </w:r>
            <w:r w:rsidRPr="00BA288A">
              <w:rPr>
                <w:sz w:val="24"/>
                <w:szCs w:val="24"/>
              </w:rPr>
              <w:t xml:space="preserve"> </w:t>
            </w:r>
          </w:p>
        </w:tc>
        <w:tc>
          <w:tcPr>
            <w:tcW w:w="1304" w:type="dxa"/>
          </w:tcPr>
          <w:p w14:paraId="1F625E5D"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0 </w:t>
            </w:r>
          </w:p>
        </w:tc>
        <w:tc>
          <w:tcPr>
            <w:tcW w:w="1308" w:type="dxa"/>
          </w:tcPr>
          <w:p w14:paraId="1BCAD507"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10 </w:t>
            </w:r>
          </w:p>
        </w:tc>
        <w:tc>
          <w:tcPr>
            <w:tcW w:w="1308" w:type="dxa"/>
          </w:tcPr>
          <w:p w14:paraId="4F5B2CB5"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20 </w:t>
            </w:r>
          </w:p>
        </w:tc>
        <w:tc>
          <w:tcPr>
            <w:tcW w:w="1308" w:type="dxa"/>
          </w:tcPr>
          <w:p w14:paraId="77CEFA4F"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30 </w:t>
            </w:r>
          </w:p>
        </w:tc>
        <w:tc>
          <w:tcPr>
            <w:tcW w:w="1308" w:type="dxa"/>
          </w:tcPr>
          <w:p w14:paraId="5A65B1BE"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40 </w:t>
            </w:r>
          </w:p>
        </w:tc>
      </w:tr>
      <w:tr w:rsidR="003D3148" w:rsidRPr="00BA288A" w14:paraId="2BE7FB3D" w14:textId="77777777" w:rsidTr="00CF3DDF">
        <w:tc>
          <w:tcPr>
            <w:tcW w:w="1885" w:type="dxa"/>
          </w:tcPr>
          <w:p w14:paraId="39296437" w14:textId="77777777" w:rsidR="003D3148" w:rsidRPr="00BA288A" w:rsidRDefault="003D3148" w:rsidP="001F3548">
            <w:pPr>
              <w:tabs>
                <w:tab w:val="left" w:pos="992"/>
                <w:tab w:val="left" w:pos="3402"/>
                <w:tab w:val="left" w:pos="5669"/>
                <w:tab w:val="left" w:pos="7937"/>
              </w:tabs>
              <w:jc w:val="center"/>
              <w:rPr>
                <w:sz w:val="24"/>
                <w:szCs w:val="24"/>
              </w:rPr>
            </w:pPr>
            <w:r w:rsidRPr="00BA288A">
              <w:rPr>
                <w:rFonts w:asciiTheme="minorHAnsi" w:eastAsiaTheme="minorHAnsi" w:hAnsiTheme="minorHAnsi" w:cstheme="minorBidi"/>
                <w:position w:val="-4"/>
                <w:sz w:val="24"/>
                <w:szCs w:val="24"/>
              </w:rPr>
              <w:object w:dxaOrig="260" w:dyaOrig="260" w14:anchorId="0C74A9D4">
                <v:shape id="_x0000_i1037" type="#_x0000_t75" style="width:12.75pt;height:12.75pt" o:ole="">
                  <v:imagedata r:id="rId33" o:title=""/>
                </v:shape>
                <o:OLEObject Type="Embed" ProgID="Equation.DSMT4" ShapeID="_x0000_i1037" DrawAspect="Content" ObjectID="_1817099371" r:id="rId34"/>
              </w:object>
            </w:r>
            <w:r w:rsidRPr="00BA288A">
              <w:rPr>
                <w:sz w:val="24"/>
                <w:szCs w:val="24"/>
              </w:rPr>
              <w:t xml:space="preserve"> (Fahrenheit) </w:t>
            </w:r>
          </w:p>
        </w:tc>
        <w:tc>
          <w:tcPr>
            <w:tcW w:w="929" w:type="dxa"/>
          </w:tcPr>
          <w:p w14:paraId="03F661EF"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c>
          <w:tcPr>
            <w:tcW w:w="1304" w:type="dxa"/>
          </w:tcPr>
          <w:p w14:paraId="1E17BA09"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c>
          <w:tcPr>
            <w:tcW w:w="1308" w:type="dxa"/>
          </w:tcPr>
          <w:p w14:paraId="0F48A531"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c>
          <w:tcPr>
            <w:tcW w:w="1308" w:type="dxa"/>
          </w:tcPr>
          <w:p w14:paraId="70F60BEF"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c>
          <w:tcPr>
            <w:tcW w:w="1308" w:type="dxa"/>
          </w:tcPr>
          <w:p w14:paraId="2A34C670"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c>
          <w:tcPr>
            <w:tcW w:w="1308" w:type="dxa"/>
          </w:tcPr>
          <w:p w14:paraId="45AD7ED8" w14:textId="77777777" w:rsidR="003D3148" w:rsidRPr="00BA288A" w:rsidRDefault="003D3148" w:rsidP="001F3548">
            <w:pPr>
              <w:tabs>
                <w:tab w:val="left" w:pos="992"/>
                <w:tab w:val="left" w:pos="3402"/>
                <w:tab w:val="left" w:pos="5669"/>
                <w:tab w:val="left" w:pos="7937"/>
              </w:tabs>
              <w:jc w:val="center"/>
              <w:rPr>
                <w:sz w:val="24"/>
                <w:szCs w:val="24"/>
              </w:rPr>
            </w:pPr>
            <w:r w:rsidRPr="00BA288A">
              <w:rPr>
                <w:sz w:val="24"/>
                <w:szCs w:val="24"/>
              </w:rPr>
              <w:t xml:space="preserve"> </w:t>
            </w:r>
          </w:p>
        </w:tc>
      </w:tr>
    </w:tbl>
    <w:p w14:paraId="7D9E13AC"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c) Vẽ đồ thị của hàm số </w:t>
      </w:r>
      <w:r w:rsidRPr="00BA288A">
        <w:rPr>
          <w:rFonts w:ascii="Times New Roman" w:hAnsi="Times New Roman" w:cs="Times New Roman"/>
          <w:position w:val="-10"/>
          <w:sz w:val="24"/>
          <w:szCs w:val="24"/>
        </w:rPr>
        <w:object w:dxaOrig="1020" w:dyaOrig="320" w14:anchorId="72A3E176">
          <v:shape id="_x0000_i1038" type="#_x0000_t75" style="width:51pt;height:15.75pt" o:ole="">
            <v:imagedata r:id="rId35" o:title=""/>
          </v:shape>
          <o:OLEObject Type="Embed" ProgID="Equation.DSMT4" ShapeID="_x0000_i1038" DrawAspect="Content" ObjectID="_1817099372" r:id="rId36"/>
        </w:object>
      </w:r>
      <w:r w:rsidRPr="00BA288A">
        <w:rPr>
          <w:rFonts w:ascii="Times New Roman" w:hAnsi="Times New Roman" w:cs="Times New Roman"/>
          <w:sz w:val="24"/>
          <w:szCs w:val="24"/>
        </w:rPr>
        <w:t xml:space="preserve"> trên đoạn </w:t>
      </w:r>
      <w:r w:rsidRPr="00BA288A">
        <w:rPr>
          <w:rFonts w:ascii="Times New Roman" w:hAnsi="Times New Roman" w:cs="Times New Roman"/>
          <w:position w:val="-10"/>
          <w:sz w:val="24"/>
          <w:szCs w:val="24"/>
        </w:rPr>
        <w:object w:dxaOrig="920" w:dyaOrig="320" w14:anchorId="140D5598">
          <v:shape id="_x0000_i1039" type="#_x0000_t75" style="width:45.75pt;height:15.75pt" o:ole="">
            <v:imagedata r:id="rId37" o:title=""/>
          </v:shape>
          <o:OLEObject Type="Embed" ProgID="Equation.DSMT4" ShapeID="_x0000_i1039" DrawAspect="Content" ObjectID="_1817099373" r:id="rId38"/>
        </w:object>
      </w:r>
      <w:r w:rsidRPr="00BA288A">
        <w:rPr>
          <w:rFonts w:ascii="Times New Roman" w:hAnsi="Times New Roman" w:cs="Times New Roman"/>
          <w:sz w:val="24"/>
          <w:szCs w:val="24"/>
        </w:rPr>
        <w:t>.</w:t>
      </w:r>
    </w:p>
    <w:p w14:paraId="34659663"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Giá phòng của một khách sạn là 750 nghìn đồng một ngày cho hai ngày đầu tiên và 500 nghìn đồng cho mỗi ngày tiếp theo. Tổng số tiền </w:t>
      </w:r>
      <w:r w:rsidRPr="00BA288A">
        <w:rPr>
          <w:rFonts w:ascii="Times New Roman" w:hAnsi="Times New Roman" w:cs="Times New Roman"/>
          <w:position w:val="-4"/>
          <w:sz w:val="24"/>
        </w:rPr>
        <w:object w:dxaOrig="220" w:dyaOrig="260" w14:anchorId="5E996715">
          <v:shape id="_x0000_i1040" type="#_x0000_t75" style="width:11.25pt;height:12.75pt" o:ole="">
            <v:imagedata r:id="rId39" o:title=""/>
          </v:shape>
          <o:OLEObject Type="Embed" ProgID="Equation.DSMT4" ShapeID="_x0000_i1040" DrawAspect="Content" ObjectID="_1817099374" r:id="rId40"/>
        </w:object>
      </w:r>
      <w:r w:rsidRPr="00BA288A">
        <w:rPr>
          <w:rFonts w:ascii="Times New Roman" w:hAnsi="Times New Roman" w:cs="Times New Roman"/>
          <w:sz w:val="24"/>
          <w:szCs w:val="24"/>
        </w:rPr>
        <w:t xml:space="preserve"> phải trả là một hàm số của số ngày </w:t>
      </w:r>
      <w:r w:rsidRPr="00BA288A">
        <w:rPr>
          <w:rFonts w:ascii="Times New Roman" w:hAnsi="Times New Roman" w:cs="Times New Roman"/>
          <w:position w:val="-6"/>
          <w:sz w:val="24"/>
        </w:rPr>
        <w:object w:dxaOrig="200" w:dyaOrig="220" w14:anchorId="3E1479AE">
          <v:shape id="_x0000_i1041" type="#_x0000_t75" style="width:9.75pt;height:11.25pt" o:ole="">
            <v:imagedata r:id="rId41" o:title=""/>
          </v:shape>
          <o:OLEObject Type="Embed" ProgID="Equation.DSMT4" ShapeID="_x0000_i1041" DrawAspect="Content" ObjectID="_1817099375" r:id="rId42"/>
        </w:object>
      </w:r>
      <w:r w:rsidRPr="00BA288A">
        <w:rPr>
          <w:rFonts w:ascii="Times New Roman" w:hAnsi="Times New Roman" w:cs="Times New Roman"/>
          <w:sz w:val="24"/>
          <w:szCs w:val="24"/>
        </w:rPr>
        <w:t xml:space="preserve"> mà khách ở tại khách sạn.</w:t>
      </w:r>
    </w:p>
    <w:p w14:paraId="384712D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a) Viết công thức của hàm số </w:t>
      </w:r>
      <w:r w:rsidRPr="00BA288A">
        <w:rPr>
          <w:rFonts w:ascii="Times New Roman" w:hAnsi="Times New Roman" w:cs="Times New Roman"/>
          <w:position w:val="-10"/>
          <w:sz w:val="24"/>
          <w:szCs w:val="24"/>
        </w:rPr>
        <w:object w:dxaOrig="900" w:dyaOrig="320" w14:anchorId="328CD503">
          <v:shape id="_x0000_i1042" type="#_x0000_t75" style="width:45pt;height:15.75pt" o:ole="">
            <v:imagedata r:id="rId43" o:title=""/>
          </v:shape>
          <o:OLEObject Type="Embed" ProgID="Equation.DSMT4" ShapeID="_x0000_i1042" DrawAspect="Content" ObjectID="_1817099376" r:id="rId44"/>
        </w:object>
      </w:r>
      <w:r w:rsidRPr="00BA288A">
        <w:rPr>
          <w:rFonts w:ascii="Times New Roman" w:hAnsi="Times New Roman" w:cs="Times New Roman"/>
          <w:sz w:val="24"/>
          <w:szCs w:val="24"/>
        </w:rPr>
        <w:t>.</w:t>
      </w:r>
    </w:p>
    <w:p w14:paraId="19AA381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b) Tính </w:t>
      </w:r>
      <w:r w:rsidRPr="00BA288A">
        <w:rPr>
          <w:rFonts w:ascii="Times New Roman" w:hAnsi="Times New Roman" w:cs="Times New Roman"/>
          <w:position w:val="-10"/>
          <w:sz w:val="24"/>
          <w:szCs w:val="24"/>
        </w:rPr>
        <w:object w:dxaOrig="1560" w:dyaOrig="320" w14:anchorId="5FD4B4E5">
          <v:shape id="_x0000_i1043" type="#_x0000_t75" style="width:78pt;height:15.75pt" o:ole="">
            <v:imagedata r:id="rId45" o:title=""/>
          </v:shape>
          <o:OLEObject Type="Embed" ProgID="Equation.DSMT4" ShapeID="_x0000_i1043" DrawAspect="Content" ObjectID="_1817099377" r:id="rId46"/>
        </w:object>
      </w:r>
      <w:r w:rsidRPr="00BA288A">
        <w:rPr>
          <w:rFonts w:ascii="Times New Roman" w:hAnsi="Times New Roman" w:cs="Times New Roman"/>
          <w:sz w:val="24"/>
          <w:szCs w:val="24"/>
        </w:rPr>
        <w:t xml:space="preserve"> và cho biếtý nghĩa của mỗi giá trị này.</w:t>
      </w:r>
    </w:p>
    <w:p w14:paraId="3235B0FA"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Bảng sau đây cho biết giá nước sinh hoạt (chưa tính thuế VAT) của hộ dân cư theo mức sử dụng.</w:t>
      </w:r>
    </w:p>
    <w:tbl>
      <w:tblPr>
        <w:tblStyle w:val="TableGrid"/>
        <w:tblW w:w="0" w:type="auto"/>
        <w:tblLook w:val="04A0" w:firstRow="1" w:lastRow="0" w:firstColumn="1" w:lastColumn="0" w:noHBand="0" w:noVBand="1"/>
      </w:tblPr>
      <w:tblGrid>
        <w:gridCol w:w="1255"/>
        <w:gridCol w:w="6750"/>
        <w:gridCol w:w="2605"/>
      </w:tblGrid>
      <w:tr w:rsidR="003D3148" w:rsidRPr="00BA288A" w14:paraId="5ED5A9C2" w14:textId="77777777" w:rsidTr="00CF3DDF">
        <w:tc>
          <w:tcPr>
            <w:tcW w:w="1255" w:type="dxa"/>
          </w:tcPr>
          <w:p w14:paraId="50D347A1"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STT</w:t>
            </w:r>
          </w:p>
        </w:tc>
        <w:tc>
          <w:tcPr>
            <w:tcW w:w="6750" w:type="dxa"/>
          </w:tcPr>
          <w:p w14:paraId="546FB90A"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Mức sử dụng nước sinh hoạt của hộ dân cư (</w:t>
            </w:r>
            <w:r w:rsidRPr="00BA288A">
              <w:rPr>
                <w:rFonts w:asciiTheme="minorHAnsi" w:eastAsiaTheme="minorHAnsi" w:hAnsiTheme="minorHAnsi" w:cstheme="minorBidi"/>
                <w:position w:val="-6"/>
                <w:sz w:val="24"/>
                <w:szCs w:val="24"/>
              </w:rPr>
              <w:object w:dxaOrig="480" w:dyaOrig="340" w14:anchorId="7E2CA91A">
                <v:shape id="_x0000_i1044" type="#_x0000_t75" style="width:24.75pt;height:18pt" o:ole="">
                  <v:imagedata r:id="rId47" o:title=""/>
                </v:shape>
                <o:OLEObject Type="Embed" ProgID="Equation.DSMT4" ShapeID="_x0000_i1044" DrawAspect="Content" ObjectID="_1817099378" r:id="rId48"/>
              </w:object>
            </w:r>
            <w:r w:rsidRPr="00BA288A">
              <w:rPr>
                <w:sz w:val="24"/>
                <w:szCs w:val="24"/>
              </w:rPr>
              <w:t>tháng/hộ)</w:t>
            </w:r>
          </w:p>
        </w:tc>
        <w:tc>
          <w:tcPr>
            <w:tcW w:w="2605" w:type="dxa"/>
          </w:tcPr>
          <w:p w14:paraId="5D1A8E65"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Giá nước</w:t>
            </w:r>
            <w:r w:rsidRPr="00BA288A">
              <w:rPr>
                <w:rFonts w:asciiTheme="minorHAnsi" w:eastAsiaTheme="minorHAnsi" w:hAnsiTheme="minorHAnsi" w:cstheme="minorBidi"/>
                <w:position w:val="-18"/>
                <w:sz w:val="24"/>
                <w:szCs w:val="24"/>
              </w:rPr>
              <w:object w:dxaOrig="1180" w:dyaOrig="480" w14:anchorId="12604A93">
                <v:shape id="_x0000_i1045" type="#_x0000_t75" style="width:59.25pt;height:24.75pt" o:ole="">
                  <v:imagedata r:id="rId49" o:title=""/>
                </v:shape>
                <o:OLEObject Type="Embed" ProgID="Equation.DSMT4" ShapeID="_x0000_i1045" DrawAspect="Content" ObjectID="_1817099379" r:id="rId50"/>
              </w:object>
            </w:r>
          </w:p>
        </w:tc>
      </w:tr>
      <w:tr w:rsidR="003D3148" w:rsidRPr="00BA288A" w14:paraId="566A7444" w14:textId="77777777" w:rsidTr="00CF3DDF">
        <w:tc>
          <w:tcPr>
            <w:tcW w:w="1255" w:type="dxa"/>
          </w:tcPr>
          <w:p w14:paraId="45DE54FD"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1</w:t>
            </w:r>
          </w:p>
        </w:tc>
        <w:tc>
          <w:tcPr>
            <w:tcW w:w="6750" w:type="dxa"/>
          </w:tcPr>
          <w:p w14:paraId="7D6F3BC2" w14:textId="77777777" w:rsidR="003D3148" w:rsidRPr="00BA288A" w:rsidRDefault="003D3148" w:rsidP="001F3548">
            <w:pPr>
              <w:tabs>
                <w:tab w:val="left" w:pos="992"/>
                <w:tab w:val="left" w:pos="3402"/>
                <w:tab w:val="left" w:pos="5669"/>
                <w:tab w:val="left" w:pos="7937"/>
              </w:tabs>
              <w:jc w:val="both"/>
              <w:rPr>
                <w:sz w:val="24"/>
                <w:szCs w:val="24"/>
              </w:rPr>
            </w:pPr>
            <w:r w:rsidRPr="00BA288A">
              <w:rPr>
                <w:rFonts w:asciiTheme="minorHAnsi" w:eastAsiaTheme="minorHAnsi" w:hAnsiTheme="minorHAnsi" w:cstheme="minorBidi"/>
                <w:position w:val="-10"/>
                <w:sz w:val="24"/>
                <w:szCs w:val="24"/>
              </w:rPr>
              <w:object w:dxaOrig="580" w:dyaOrig="380" w14:anchorId="1319B442">
                <v:shape id="_x0000_i1046" type="#_x0000_t75" style="width:28.5pt;height:18pt" o:ole="">
                  <v:imagedata r:id="rId51" o:title=""/>
                </v:shape>
                <o:OLEObject Type="Embed" ProgID="Equation.DSMT4" ShapeID="_x0000_i1046" DrawAspect="Content" ObjectID="_1817099380" r:id="rId52"/>
              </w:object>
            </w:r>
            <w:r w:rsidRPr="00BA288A">
              <w:rPr>
                <w:sz w:val="24"/>
                <w:szCs w:val="24"/>
              </w:rPr>
              <w:t xml:space="preserve"> đầu tiên</w:t>
            </w:r>
          </w:p>
        </w:tc>
        <w:tc>
          <w:tcPr>
            <w:tcW w:w="2605" w:type="dxa"/>
          </w:tcPr>
          <w:p w14:paraId="2F54771E"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5 973</w:t>
            </w:r>
          </w:p>
        </w:tc>
      </w:tr>
      <w:tr w:rsidR="003D3148" w:rsidRPr="00BA288A" w14:paraId="3D06A005" w14:textId="77777777" w:rsidTr="00CF3DDF">
        <w:tc>
          <w:tcPr>
            <w:tcW w:w="1255" w:type="dxa"/>
          </w:tcPr>
          <w:p w14:paraId="4CFB41A6"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2</w:t>
            </w:r>
          </w:p>
        </w:tc>
        <w:tc>
          <w:tcPr>
            <w:tcW w:w="6750" w:type="dxa"/>
          </w:tcPr>
          <w:p w14:paraId="5E125B30"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Từ trên </w:t>
            </w:r>
            <w:r w:rsidRPr="00BA288A">
              <w:rPr>
                <w:rFonts w:asciiTheme="minorHAnsi" w:eastAsiaTheme="minorHAnsi" w:hAnsiTheme="minorHAnsi" w:cstheme="minorBidi"/>
                <w:position w:val="-10"/>
                <w:sz w:val="24"/>
                <w:szCs w:val="24"/>
              </w:rPr>
              <w:object w:dxaOrig="580" w:dyaOrig="380" w14:anchorId="5C250D0F">
                <v:shape id="_x0000_i1047" type="#_x0000_t75" style="width:28.5pt;height:18pt" o:ole="">
                  <v:imagedata r:id="rId53" o:title=""/>
                </v:shape>
                <o:OLEObject Type="Embed" ProgID="Equation.DSMT4" ShapeID="_x0000_i1047" DrawAspect="Content" ObjectID="_1817099381" r:id="rId54"/>
              </w:object>
            </w:r>
            <w:r w:rsidRPr="00BA288A">
              <w:rPr>
                <w:sz w:val="24"/>
                <w:szCs w:val="24"/>
              </w:rPr>
              <w:t xml:space="preserve"> đến </w:t>
            </w:r>
            <w:r w:rsidRPr="00BA288A">
              <w:rPr>
                <w:rFonts w:asciiTheme="minorHAnsi" w:eastAsiaTheme="minorHAnsi" w:hAnsiTheme="minorHAnsi" w:cstheme="minorBidi"/>
                <w:position w:val="-10"/>
                <w:sz w:val="24"/>
                <w:szCs w:val="24"/>
              </w:rPr>
              <w:object w:dxaOrig="600" w:dyaOrig="380" w14:anchorId="1472E46D">
                <v:shape id="_x0000_i1048" type="#_x0000_t75" style="width:30pt;height:18pt" o:ole="">
                  <v:imagedata r:id="rId55" o:title=""/>
                </v:shape>
                <o:OLEObject Type="Embed" ProgID="Equation.DSMT4" ShapeID="_x0000_i1048" DrawAspect="Content" ObjectID="_1817099382" r:id="rId56"/>
              </w:object>
            </w:r>
          </w:p>
        </w:tc>
        <w:tc>
          <w:tcPr>
            <w:tcW w:w="2605" w:type="dxa"/>
          </w:tcPr>
          <w:p w14:paraId="01413122"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7 052</w:t>
            </w:r>
          </w:p>
        </w:tc>
      </w:tr>
      <w:tr w:rsidR="003D3148" w:rsidRPr="00BA288A" w14:paraId="631A6C78" w14:textId="77777777" w:rsidTr="00CF3DDF">
        <w:tc>
          <w:tcPr>
            <w:tcW w:w="1255" w:type="dxa"/>
          </w:tcPr>
          <w:p w14:paraId="4235C246"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3</w:t>
            </w:r>
          </w:p>
        </w:tc>
        <w:tc>
          <w:tcPr>
            <w:tcW w:w="6750" w:type="dxa"/>
          </w:tcPr>
          <w:p w14:paraId="236AD04C"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Từ trên </w:t>
            </w:r>
            <w:r w:rsidRPr="00BA288A">
              <w:rPr>
                <w:rFonts w:asciiTheme="minorHAnsi" w:eastAsiaTheme="minorHAnsi" w:hAnsiTheme="minorHAnsi" w:cstheme="minorBidi"/>
                <w:position w:val="-10"/>
                <w:sz w:val="24"/>
                <w:szCs w:val="24"/>
              </w:rPr>
              <w:object w:dxaOrig="600" w:dyaOrig="380" w14:anchorId="16B1D343">
                <v:shape id="_x0000_i1049" type="#_x0000_t75" style="width:30pt;height:18pt" o:ole="">
                  <v:imagedata r:id="rId57" o:title=""/>
                </v:shape>
                <o:OLEObject Type="Embed" ProgID="Equation.DSMT4" ShapeID="_x0000_i1049" DrawAspect="Content" ObjectID="_1817099383" r:id="rId58"/>
              </w:object>
            </w:r>
            <w:r w:rsidRPr="00BA288A">
              <w:rPr>
                <w:sz w:val="24"/>
                <w:szCs w:val="24"/>
              </w:rPr>
              <w:t xml:space="preserve"> đến </w:t>
            </w:r>
            <w:r w:rsidRPr="00BA288A">
              <w:rPr>
                <w:rFonts w:asciiTheme="minorHAnsi" w:eastAsiaTheme="minorHAnsi" w:hAnsiTheme="minorHAnsi" w:cstheme="minorBidi"/>
                <w:position w:val="-10"/>
                <w:sz w:val="24"/>
                <w:szCs w:val="24"/>
              </w:rPr>
              <w:object w:dxaOrig="600" w:dyaOrig="380" w14:anchorId="3F026484">
                <v:shape id="_x0000_i1050" type="#_x0000_t75" style="width:30pt;height:18pt" o:ole="">
                  <v:imagedata r:id="rId59" o:title=""/>
                </v:shape>
                <o:OLEObject Type="Embed" ProgID="Equation.DSMT4" ShapeID="_x0000_i1050" DrawAspect="Content" ObjectID="_1817099384" r:id="rId60"/>
              </w:object>
            </w:r>
          </w:p>
        </w:tc>
        <w:tc>
          <w:tcPr>
            <w:tcW w:w="2605" w:type="dxa"/>
          </w:tcPr>
          <w:p w14:paraId="53C5B76B"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8 669</w:t>
            </w:r>
          </w:p>
        </w:tc>
      </w:tr>
      <w:tr w:rsidR="003D3148" w:rsidRPr="00BA288A" w14:paraId="6014C60D" w14:textId="77777777" w:rsidTr="00CF3DDF">
        <w:tc>
          <w:tcPr>
            <w:tcW w:w="1255" w:type="dxa"/>
          </w:tcPr>
          <w:p w14:paraId="07C02751"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4</w:t>
            </w:r>
          </w:p>
        </w:tc>
        <w:tc>
          <w:tcPr>
            <w:tcW w:w="6750" w:type="dxa"/>
          </w:tcPr>
          <w:p w14:paraId="71B0FB3B"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Trên </w:t>
            </w:r>
            <w:r w:rsidRPr="00BA288A">
              <w:rPr>
                <w:rFonts w:asciiTheme="minorHAnsi" w:eastAsiaTheme="minorHAnsi" w:hAnsiTheme="minorHAnsi" w:cstheme="minorBidi"/>
                <w:position w:val="-10"/>
                <w:sz w:val="24"/>
                <w:szCs w:val="24"/>
              </w:rPr>
              <w:object w:dxaOrig="600" w:dyaOrig="380" w14:anchorId="59D6F81D">
                <v:shape id="_x0000_i1051" type="#_x0000_t75" style="width:30pt;height:18pt" o:ole="">
                  <v:imagedata r:id="rId61" o:title=""/>
                </v:shape>
                <o:OLEObject Type="Embed" ProgID="Equation.DSMT4" ShapeID="_x0000_i1051" DrawAspect="Content" ObjectID="_1817099385" r:id="rId62"/>
              </w:object>
            </w:r>
          </w:p>
        </w:tc>
        <w:tc>
          <w:tcPr>
            <w:tcW w:w="2605" w:type="dxa"/>
          </w:tcPr>
          <w:p w14:paraId="2DA2F81A"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15 929</w:t>
            </w:r>
          </w:p>
        </w:tc>
      </w:tr>
    </w:tbl>
    <w:p w14:paraId="17FEBAF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Hãy tính số tiền phải trả ứng với mỗi lượng nước sử dụng ở bảng sau:</w:t>
      </w:r>
    </w:p>
    <w:tbl>
      <w:tblPr>
        <w:tblStyle w:val="TableGrid"/>
        <w:tblW w:w="0" w:type="auto"/>
        <w:tblLook w:val="00A0" w:firstRow="1" w:lastRow="0" w:firstColumn="1" w:lastColumn="0" w:noHBand="0" w:noVBand="0"/>
      </w:tblPr>
      <w:tblGrid>
        <w:gridCol w:w="1870"/>
        <w:gridCol w:w="1870"/>
        <w:gridCol w:w="1870"/>
        <w:gridCol w:w="1870"/>
        <w:gridCol w:w="1870"/>
      </w:tblGrid>
      <w:tr w:rsidR="003D3148" w:rsidRPr="00BA288A" w14:paraId="0F800129" w14:textId="77777777" w:rsidTr="00CF3DDF">
        <w:tc>
          <w:tcPr>
            <w:tcW w:w="1870" w:type="dxa"/>
          </w:tcPr>
          <w:p w14:paraId="22565757"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Lượng nước sử </w:t>
            </w:r>
            <w:r w:rsidRPr="00BA288A">
              <w:rPr>
                <w:sz w:val="24"/>
                <w:szCs w:val="24"/>
              </w:rPr>
              <w:lastRenderedPageBreak/>
              <w:t xml:space="preserve">dụng </w:t>
            </w:r>
            <w:r w:rsidRPr="00BA288A">
              <w:rPr>
                <w:rFonts w:asciiTheme="minorHAnsi" w:eastAsiaTheme="minorHAnsi" w:hAnsiTheme="minorHAnsi" w:cstheme="minorBidi"/>
                <w:position w:val="-16"/>
                <w:sz w:val="24"/>
                <w:szCs w:val="24"/>
              </w:rPr>
              <w:object w:dxaOrig="520" w:dyaOrig="440" w14:anchorId="26F95A69">
                <v:shape id="_x0000_i1052" type="#_x0000_t75" style="width:26.25pt;height:21.75pt" o:ole="">
                  <v:imagedata r:id="rId63" o:title=""/>
                </v:shape>
                <o:OLEObject Type="Embed" ProgID="Equation.DSMT4" ShapeID="_x0000_i1052" DrawAspect="Content" ObjectID="_1817099386" r:id="rId64"/>
              </w:object>
            </w:r>
            <w:r w:rsidRPr="00BA288A">
              <w:rPr>
                <w:sz w:val="24"/>
                <w:szCs w:val="24"/>
              </w:rPr>
              <w:t xml:space="preserve"> </w:t>
            </w:r>
          </w:p>
        </w:tc>
        <w:tc>
          <w:tcPr>
            <w:tcW w:w="1870" w:type="dxa"/>
          </w:tcPr>
          <w:p w14:paraId="65616963"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lastRenderedPageBreak/>
              <w:t xml:space="preserve"> 10 </w:t>
            </w:r>
          </w:p>
        </w:tc>
        <w:tc>
          <w:tcPr>
            <w:tcW w:w="1870" w:type="dxa"/>
          </w:tcPr>
          <w:p w14:paraId="6514F16D"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20 </w:t>
            </w:r>
          </w:p>
        </w:tc>
        <w:tc>
          <w:tcPr>
            <w:tcW w:w="1870" w:type="dxa"/>
          </w:tcPr>
          <w:p w14:paraId="6F7EC31A"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30 </w:t>
            </w:r>
          </w:p>
        </w:tc>
        <w:tc>
          <w:tcPr>
            <w:tcW w:w="1870" w:type="dxa"/>
          </w:tcPr>
          <w:p w14:paraId="6D0FBAD9"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40 </w:t>
            </w:r>
          </w:p>
        </w:tc>
      </w:tr>
      <w:tr w:rsidR="003D3148" w:rsidRPr="00BA288A" w14:paraId="4A74ADEE" w14:textId="77777777" w:rsidTr="00CF3DDF">
        <w:tc>
          <w:tcPr>
            <w:tcW w:w="1870" w:type="dxa"/>
          </w:tcPr>
          <w:p w14:paraId="3CB92BC8"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lastRenderedPageBreak/>
              <w:t xml:space="preserve"> Số tiền (VND) </w:t>
            </w:r>
          </w:p>
        </w:tc>
        <w:tc>
          <w:tcPr>
            <w:tcW w:w="1870" w:type="dxa"/>
          </w:tcPr>
          <w:p w14:paraId="26D15FBD"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w:t>
            </w:r>
          </w:p>
        </w:tc>
        <w:tc>
          <w:tcPr>
            <w:tcW w:w="1870" w:type="dxa"/>
          </w:tcPr>
          <w:p w14:paraId="4952A575"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w:t>
            </w:r>
          </w:p>
        </w:tc>
        <w:tc>
          <w:tcPr>
            <w:tcW w:w="1870" w:type="dxa"/>
          </w:tcPr>
          <w:p w14:paraId="02A26481"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w:t>
            </w:r>
          </w:p>
        </w:tc>
        <w:tc>
          <w:tcPr>
            <w:tcW w:w="1870" w:type="dxa"/>
          </w:tcPr>
          <w:p w14:paraId="2AF66B07" w14:textId="77777777" w:rsidR="003D3148" w:rsidRPr="00BA288A" w:rsidRDefault="003D3148" w:rsidP="001F3548">
            <w:pPr>
              <w:tabs>
                <w:tab w:val="left" w:pos="992"/>
                <w:tab w:val="left" w:pos="3402"/>
                <w:tab w:val="left" w:pos="5669"/>
                <w:tab w:val="left" w:pos="7937"/>
              </w:tabs>
              <w:jc w:val="both"/>
              <w:rPr>
                <w:sz w:val="24"/>
                <w:szCs w:val="24"/>
              </w:rPr>
            </w:pPr>
            <w:r w:rsidRPr="00BA288A">
              <w:rPr>
                <w:sz w:val="24"/>
                <w:szCs w:val="24"/>
              </w:rPr>
              <w:t xml:space="preserve"> </w:t>
            </w:r>
          </w:p>
        </w:tc>
      </w:tr>
    </w:tbl>
    <w:p w14:paraId="794171C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b) Gọi </w:t>
      </w:r>
      <w:r w:rsidRPr="00BA288A">
        <w:rPr>
          <w:rFonts w:ascii="Times New Roman" w:hAnsi="Times New Roman" w:cs="Times New Roman"/>
          <w:position w:val="-6"/>
          <w:sz w:val="24"/>
          <w:szCs w:val="24"/>
        </w:rPr>
        <w:object w:dxaOrig="200" w:dyaOrig="220" w14:anchorId="470E3ADF">
          <v:shape id="_x0000_i1053" type="#_x0000_t75" style="width:9.75pt;height:11.25pt" o:ole="">
            <v:imagedata r:id="rId65" o:title=""/>
          </v:shape>
          <o:OLEObject Type="Embed" ProgID="Equation.DSMT4" ShapeID="_x0000_i1053" DrawAspect="Content" ObjectID="_1817099387" r:id="rId66"/>
        </w:object>
      </w:r>
      <w:r w:rsidRPr="00BA288A">
        <w:rPr>
          <w:rFonts w:ascii="Times New Roman" w:hAnsi="Times New Roman" w:cs="Times New Roman"/>
          <w:sz w:val="24"/>
          <w:szCs w:val="24"/>
        </w:rPr>
        <w:t xml:space="preserve"> là lượng nước đã sử dụng (đơn vị </w:t>
      </w:r>
      <w:r w:rsidRPr="00BA288A">
        <w:rPr>
          <w:rFonts w:ascii="Times New Roman" w:hAnsi="Times New Roman" w:cs="Times New Roman"/>
          <w:position w:val="-6"/>
          <w:sz w:val="24"/>
          <w:szCs w:val="24"/>
        </w:rPr>
        <w:object w:dxaOrig="320" w:dyaOrig="320" w14:anchorId="07F556DB">
          <v:shape id="_x0000_i1054" type="#_x0000_t75" style="width:15.75pt;height:15.75pt" o:ole="">
            <v:imagedata r:id="rId67" o:title=""/>
          </v:shape>
          <o:OLEObject Type="Embed" ProgID="Equation.DSMT4" ShapeID="_x0000_i1054" DrawAspect="Content" ObjectID="_1817099388" r:id="rId68"/>
        </w:object>
      </w:r>
      <w:r w:rsidRPr="00BA288A">
        <w:rPr>
          <w:rFonts w:ascii="Times New Roman" w:hAnsi="Times New Roman" w:cs="Times New Roman"/>
          <w:sz w:val="24"/>
          <w:szCs w:val="24"/>
        </w:rPr>
        <w:t xml:space="preserve">) và </w:t>
      </w:r>
      <w:r w:rsidRPr="00BA288A">
        <w:rPr>
          <w:rFonts w:ascii="Times New Roman" w:hAnsi="Times New Roman" w:cs="Times New Roman"/>
          <w:position w:val="-10"/>
          <w:sz w:val="24"/>
          <w:szCs w:val="24"/>
        </w:rPr>
        <w:object w:dxaOrig="220" w:dyaOrig="260" w14:anchorId="6A11BADD">
          <v:shape id="_x0000_i1055" type="#_x0000_t75" style="width:11.25pt;height:12.75pt" o:ole="">
            <v:imagedata r:id="rId69" o:title=""/>
          </v:shape>
          <o:OLEObject Type="Embed" ProgID="Equation.DSMT4" ShapeID="_x0000_i1055" DrawAspect="Content" ObjectID="_1817099389" r:id="rId70"/>
        </w:object>
      </w:r>
      <w:r w:rsidRPr="00BA288A">
        <w:rPr>
          <w:rFonts w:ascii="Times New Roman" w:hAnsi="Times New Roman" w:cs="Times New Roman"/>
          <w:sz w:val="24"/>
          <w:szCs w:val="24"/>
        </w:rPr>
        <w:t xml:space="preserve"> là số tiền phải trả tương ứng (đơn vị VND). Hãy viết công thức mô tả sự phụ thuộc của </w:t>
      </w:r>
      <w:r w:rsidRPr="00BA288A">
        <w:rPr>
          <w:rFonts w:ascii="Times New Roman" w:hAnsi="Times New Roman" w:cs="Times New Roman"/>
          <w:position w:val="-10"/>
          <w:sz w:val="24"/>
          <w:szCs w:val="24"/>
        </w:rPr>
        <w:object w:dxaOrig="220" w:dyaOrig="260" w14:anchorId="453AB00A">
          <v:shape id="_x0000_i1056" type="#_x0000_t75" style="width:11.25pt;height:12.75pt" o:ole="">
            <v:imagedata r:id="rId71" o:title=""/>
          </v:shape>
          <o:OLEObject Type="Embed" ProgID="Equation.DSMT4" ShapeID="_x0000_i1056" DrawAspect="Content" ObjectID="_1817099390" r:id="rId72"/>
        </w:object>
      </w:r>
      <w:r w:rsidRPr="00BA288A">
        <w:rPr>
          <w:rFonts w:ascii="Times New Roman" w:hAnsi="Times New Roman" w:cs="Times New Roman"/>
          <w:sz w:val="24"/>
          <w:szCs w:val="24"/>
        </w:rPr>
        <w:t xml:space="preserve"> vào </w:t>
      </w:r>
      <w:r w:rsidRPr="00BA288A">
        <w:rPr>
          <w:rFonts w:ascii="Times New Roman" w:hAnsi="Times New Roman" w:cs="Times New Roman"/>
          <w:position w:val="-6"/>
          <w:sz w:val="24"/>
          <w:szCs w:val="24"/>
        </w:rPr>
        <w:object w:dxaOrig="200" w:dyaOrig="220" w14:anchorId="77803DDB">
          <v:shape id="_x0000_i1057" type="#_x0000_t75" style="width:9.75pt;height:11.25pt" o:ole="">
            <v:imagedata r:id="rId73" o:title=""/>
          </v:shape>
          <o:OLEObject Type="Embed" ProgID="Equation.DSMT4" ShapeID="_x0000_i1057" DrawAspect="Content" ObjectID="_1817099391" r:id="rId74"/>
        </w:object>
      </w:r>
      <w:r w:rsidRPr="00BA288A">
        <w:rPr>
          <w:rFonts w:ascii="Times New Roman" w:hAnsi="Times New Roman" w:cs="Times New Roman"/>
          <w:sz w:val="24"/>
          <w:szCs w:val="24"/>
        </w:rPr>
        <w:t>.</w:t>
      </w:r>
    </w:p>
    <w:p w14:paraId="5EB5E156"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Có hai địa điểm </w:t>
      </w:r>
      <w:r w:rsidRPr="00BA288A">
        <w:rPr>
          <w:rFonts w:ascii="Times New Roman" w:hAnsi="Times New Roman" w:cs="Times New Roman"/>
          <w:position w:val="-10"/>
          <w:sz w:val="24"/>
        </w:rPr>
        <w:object w:dxaOrig="480" w:dyaOrig="320" w14:anchorId="0DD1ECAE">
          <v:shape id="_x0000_i1058" type="#_x0000_t75" style="width:24.75pt;height:15.75pt" o:ole="">
            <v:imagedata r:id="rId75" o:title=""/>
          </v:shape>
          <o:OLEObject Type="Embed" ProgID="Equation.DSMT4" ShapeID="_x0000_i1058" DrawAspect="Content" ObjectID="_1817099392" r:id="rId76"/>
        </w:object>
      </w:r>
      <w:r w:rsidRPr="00BA288A">
        <w:rPr>
          <w:rFonts w:ascii="Times New Roman" w:hAnsi="Times New Roman" w:cs="Times New Roman"/>
          <w:sz w:val="24"/>
          <w:szCs w:val="24"/>
        </w:rPr>
        <w:t xml:space="preserve"> cùng nằm trên một tuyến quốc lộ thẳng. Khoảng cách giữa </w:t>
      </w:r>
      <w:r w:rsidRPr="00BA288A">
        <w:rPr>
          <w:rFonts w:ascii="Times New Roman" w:hAnsi="Times New Roman" w:cs="Times New Roman"/>
          <w:position w:val="-4"/>
          <w:sz w:val="24"/>
        </w:rPr>
        <w:object w:dxaOrig="240" w:dyaOrig="260" w14:anchorId="497174E6">
          <v:shape id="_x0000_i1059" type="#_x0000_t75" style="width:12pt;height:12.75pt" o:ole="">
            <v:imagedata r:id="rId77" o:title=""/>
          </v:shape>
          <o:OLEObject Type="Embed" ProgID="Equation.DSMT4" ShapeID="_x0000_i1059" DrawAspect="Content" ObjectID="_1817099393" r:id="rId78"/>
        </w:object>
      </w:r>
      <w:r w:rsidRPr="00BA288A">
        <w:rPr>
          <w:rFonts w:ascii="Times New Roman" w:hAnsi="Times New Roman" w:cs="Times New Roman"/>
          <w:sz w:val="24"/>
          <w:szCs w:val="24"/>
        </w:rPr>
        <w:t xml:space="preserve"> và </w:t>
      </w:r>
      <w:r w:rsidRPr="00BA288A">
        <w:rPr>
          <w:rFonts w:ascii="Times New Roman" w:hAnsi="Times New Roman" w:cs="Times New Roman"/>
          <w:position w:val="-4"/>
          <w:sz w:val="24"/>
        </w:rPr>
        <w:object w:dxaOrig="240" w:dyaOrig="260" w14:anchorId="209E8368">
          <v:shape id="_x0000_i1060" type="#_x0000_t75" style="width:12pt;height:12.75pt" o:ole="">
            <v:imagedata r:id="rId79" o:title=""/>
          </v:shape>
          <o:OLEObject Type="Embed" ProgID="Equation.DSMT4" ShapeID="_x0000_i1060" DrawAspect="Content" ObjectID="_1817099394" r:id="rId80"/>
        </w:object>
      </w:r>
      <w:r w:rsidRPr="00BA288A">
        <w:rPr>
          <w:rFonts w:ascii="Times New Roman" w:hAnsi="Times New Roman" w:cs="Times New Roman"/>
          <w:sz w:val="24"/>
          <w:szCs w:val="24"/>
        </w:rPr>
        <w:t xml:space="preserve"> là </w:t>
      </w:r>
      <w:r w:rsidRPr="00BA288A">
        <w:rPr>
          <w:rFonts w:ascii="Times New Roman" w:hAnsi="Times New Roman" w:cs="Times New Roman"/>
          <w:position w:val="-6"/>
          <w:sz w:val="24"/>
        </w:rPr>
        <w:object w:dxaOrig="620" w:dyaOrig="279" w14:anchorId="7C23FD2D">
          <v:shape id="_x0000_i1061" type="#_x0000_t75" style="width:30.75pt;height:14.25pt" o:ole="">
            <v:imagedata r:id="rId81" o:title=""/>
          </v:shape>
          <o:OLEObject Type="Embed" ProgID="Equation.DSMT4" ShapeID="_x0000_i1061" DrawAspect="Content" ObjectID="_1817099395" r:id="rId82"/>
        </w:object>
      </w:r>
      <w:r w:rsidRPr="00BA288A">
        <w:rPr>
          <w:rFonts w:ascii="Times New Roman" w:hAnsi="Times New Roman" w:cs="Times New Roman"/>
          <w:sz w:val="24"/>
          <w:szCs w:val="24"/>
        </w:rPr>
        <w:t xml:space="preserve">. Một xe máy xuất phát từ </w:t>
      </w:r>
      <w:r w:rsidRPr="00BA288A">
        <w:rPr>
          <w:rFonts w:ascii="Times New Roman" w:hAnsi="Times New Roman" w:cs="Times New Roman"/>
          <w:position w:val="-4"/>
          <w:sz w:val="24"/>
        </w:rPr>
        <w:object w:dxaOrig="240" w:dyaOrig="260" w14:anchorId="0BB4A3BB">
          <v:shape id="_x0000_i1062" type="#_x0000_t75" style="width:12pt;height:12.75pt" o:ole="">
            <v:imagedata r:id="rId83" o:title=""/>
          </v:shape>
          <o:OLEObject Type="Embed" ProgID="Equation.DSMT4" ShapeID="_x0000_i1062" DrawAspect="Content" ObjectID="_1817099396" r:id="rId84"/>
        </w:object>
      </w:r>
      <w:r w:rsidRPr="00BA288A">
        <w:rPr>
          <w:rFonts w:ascii="Times New Roman" w:hAnsi="Times New Roman" w:cs="Times New Roman"/>
          <w:sz w:val="24"/>
          <w:szCs w:val="24"/>
        </w:rPr>
        <w:t xml:space="preserve"> lúc 6 giờ và chạy với vận tốc </w:t>
      </w:r>
      <w:r w:rsidRPr="00BA288A">
        <w:rPr>
          <w:rFonts w:ascii="Times New Roman" w:hAnsi="Times New Roman" w:cs="Times New Roman"/>
          <w:position w:val="-6"/>
          <w:sz w:val="24"/>
        </w:rPr>
        <w:object w:dxaOrig="900" w:dyaOrig="279" w14:anchorId="2BFA047E">
          <v:shape id="_x0000_i1063" type="#_x0000_t75" style="width:45pt;height:14.25pt" o:ole="">
            <v:imagedata r:id="rId85" o:title=""/>
          </v:shape>
          <o:OLEObject Type="Embed" ProgID="Equation.DSMT4" ShapeID="_x0000_i1063" DrawAspect="Content" ObjectID="_1817099397" r:id="rId86"/>
        </w:object>
      </w:r>
      <w:r w:rsidRPr="00BA288A">
        <w:rPr>
          <w:rFonts w:ascii="Times New Roman" w:hAnsi="Times New Roman" w:cs="Times New Roman"/>
          <w:sz w:val="24"/>
          <w:szCs w:val="24"/>
        </w:rPr>
        <w:t xml:space="preserve"> theo chiều từ </w:t>
      </w:r>
      <w:r w:rsidRPr="00BA288A">
        <w:rPr>
          <w:rFonts w:ascii="Times New Roman" w:hAnsi="Times New Roman" w:cs="Times New Roman"/>
          <w:position w:val="-4"/>
          <w:sz w:val="24"/>
        </w:rPr>
        <w:object w:dxaOrig="240" w:dyaOrig="260" w14:anchorId="318B1B29">
          <v:shape id="_x0000_i1064" type="#_x0000_t75" style="width:12pt;height:12.75pt" o:ole="">
            <v:imagedata r:id="rId87" o:title=""/>
          </v:shape>
          <o:OLEObject Type="Embed" ProgID="Equation.DSMT4" ShapeID="_x0000_i1064" DrawAspect="Content" ObjectID="_1817099398" r:id="rId88"/>
        </w:object>
      </w:r>
      <w:r w:rsidRPr="00BA288A">
        <w:rPr>
          <w:rFonts w:ascii="Times New Roman" w:hAnsi="Times New Roman" w:cs="Times New Roman"/>
          <w:sz w:val="24"/>
          <w:szCs w:val="24"/>
        </w:rPr>
        <w:t xml:space="preserve"> đến </w:t>
      </w:r>
      <w:r w:rsidRPr="00BA288A">
        <w:rPr>
          <w:rFonts w:ascii="Times New Roman" w:hAnsi="Times New Roman" w:cs="Times New Roman"/>
          <w:position w:val="-4"/>
          <w:sz w:val="24"/>
        </w:rPr>
        <w:object w:dxaOrig="240" w:dyaOrig="260" w14:anchorId="409DAF03">
          <v:shape id="_x0000_i1065" type="#_x0000_t75" style="width:12pt;height:12.75pt" o:ole="">
            <v:imagedata r:id="rId89" o:title=""/>
          </v:shape>
          <o:OLEObject Type="Embed" ProgID="Equation.DSMT4" ShapeID="_x0000_i1065" DrawAspect="Content" ObjectID="_1817099399" r:id="rId90"/>
        </w:object>
      </w:r>
      <w:r w:rsidRPr="00BA288A">
        <w:rPr>
          <w:rFonts w:ascii="Times New Roman" w:hAnsi="Times New Roman" w:cs="Times New Roman"/>
          <w:sz w:val="24"/>
          <w:szCs w:val="24"/>
        </w:rPr>
        <w:t xml:space="preserve">. Một ô tô xuất phát từ </w:t>
      </w:r>
      <w:r w:rsidRPr="00BA288A">
        <w:rPr>
          <w:rFonts w:ascii="Times New Roman" w:hAnsi="Times New Roman" w:cs="Times New Roman"/>
          <w:position w:val="-4"/>
          <w:sz w:val="24"/>
        </w:rPr>
        <w:object w:dxaOrig="240" w:dyaOrig="260" w14:anchorId="7C4FEBFD">
          <v:shape id="_x0000_i1066" type="#_x0000_t75" style="width:12pt;height:12.75pt" o:ole="">
            <v:imagedata r:id="rId91" o:title=""/>
          </v:shape>
          <o:OLEObject Type="Embed" ProgID="Equation.DSMT4" ShapeID="_x0000_i1066" DrawAspect="Content" ObjectID="_1817099400" r:id="rId92"/>
        </w:object>
      </w:r>
      <w:r w:rsidRPr="00BA288A">
        <w:rPr>
          <w:rFonts w:ascii="Times New Roman" w:hAnsi="Times New Roman" w:cs="Times New Roman"/>
          <w:sz w:val="24"/>
          <w:szCs w:val="24"/>
        </w:rPr>
        <w:t xml:space="preserve"> lúc 8 giờ và chạy với vận tốc </w:t>
      </w:r>
      <w:r w:rsidRPr="00BA288A">
        <w:rPr>
          <w:rFonts w:ascii="Times New Roman" w:hAnsi="Times New Roman" w:cs="Times New Roman"/>
          <w:position w:val="-6"/>
          <w:sz w:val="24"/>
        </w:rPr>
        <w:object w:dxaOrig="900" w:dyaOrig="279" w14:anchorId="211D4A50">
          <v:shape id="_x0000_i1067" type="#_x0000_t75" style="width:45pt;height:14.25pt" o:ole="">
            <v:imagedata r:id="rId93" o:title=""/>
          </v:shape>
          <o:OLEObject Type="Embed" ProgID="Equation.DSMT4" ShapeID="_x0000_i1067" DrawAspect="Content" ObjectID="_1817099401" r:id="rId94"/>
        </w:object>
      </w:r>
      <w:r w:rsidRPr="00BA288A">
        <w:rPr>
          <w:rFonts w:ascii="Times New Roman" w:hAnsi="Times New Roman" w:cs="Times New Roman"/>
          <w:sz w:val="24"/>
          <w:szCs w:val="24"/>
        </w:rPr>
        <w:t xml:space="preserve"> theo cùng chiều với xe máy. Coi chuyển động của xe máy và ô tô là thẳng đều. Chọn </w:t>
      </w:r>
      <w:r w:rsidRPr="00BA288A">
        <w:rPr>
          <w:rFonts w:ascii="Times New Roman" w:hAnsi="Times New Roman" w:cs="Times New Roman"/>
          <w:position w:val="-4"/>
          <w:sz w:val="24"/>
        </w:rPr>
        <w:object w:dxaOrig="240" w:dyaOrig="260" w14:anchorId="7BB8AD36">
          <v:shape id="_x0000_i1068" type="#_x0000_t75" style="width:12pt;height:12.75pt" o:ole="">
            <v:imagedata r:id="rId95" o:title=""/>
          </v:shape>
          <o:OLEObject Type="Embed" ProgID="Equation.DSMT4" ShapeID="_x0000_i1068" DrawAspect="Content" ObjectID="_1817099402" r:id="rId96"/>
        </w:object>
      </w:r>
      <w:r w:rsidRPr="00BA288A">
        <w:rPr>
          <w:rFonts w:ascii="Times New Roman" w:hAnsi="Times New Roman" w:cs="Times New Roman"/>
          <w:sz w:val="24"/>
          <w:szCs w:val="24"/>
        </w:rPr>
        <w:t xml:space="preserve"> làm mốc, chọn thời điểm 6 giờ làm mốc thời gian và chọn chiều từ </w:t>
      </w:r>
      <w:r w:rsidRPr="00BA288A">
        <w:rPr>
          <w:rFonts w:ascii="Times New Roman" w:hAnsi="Times New Roman" w:cs="Times New Roman"/>
          <w:position w:val="-4"/>
          <w:sz w:val="24"/>
        </w:rPr>
        <w:object w:dxaOrig="240" w:dyaOrig="260" w14:anchorId="76D9DBC3">
          <v:shape id="_x0000_i1069" type="#_x0000_t75" style="width:12pt;height:12.75pt" o:ole="">
            <v:imagedata r:id="rId97" o:title=""/>
          </v:shape>
          <o:OLEObject Type="Embed" ProgID="Equation.DSMT4" ShapeID="_x0000_i1069" DrawAspect="Content" ObjectID="_1817099403" r:id="rId98"/>
        </w:object>
      </w:r>
      <w:r w:rsidRPr="00BA288A">
        <w:rPr>
          <w:rFonts w:ascii="Times New Roman" w:hAnsi="Times New Roman" w:cs="Times New Roman"/>
          <w:sz w:val="24"/>
          <w:szCs w:val="24"/>
        </w:rPr>
        <w:t xml:space="preserve"> đến </w:t>
      </w:r>
      <w:r w:rsidRPr="00BA288A">
        <w:rPr>
          <w:rFonts w:ascii="Times New Roman" w:hAnsi="Times New Roman" w:cs="Times New Roman"/>
          <w:position w:val="-4"/>
          <w:sz w:val="24"/>
        </w:rPr>
        <w:object w:dxaOrig="240" w:dyaOrig="260" w14:anchorId="1ED0BE74">
          <v:shape id="_x0000_i1070" type="#_x0000_t75" style="width:12pt;height:12.75pt" o:ole="">
            <v:imagedata r:id="rId99" o:title=""/>
          </v:shape>
          <o:OLEObject Type="Embed" ProgID="Equation.DSMT4" ShapeID="_x0000_i1070" DrawAspect="Content" ObjectID="_1817099404" r:id="rId100"/>
        </w:object>
      </w:r>
      <w:r w:rsidRPr="00BA288A">
        <w:rPr>
          <w:rFonts w:ascii="Times New Roman" w:hAnsi="Times New Roman" w:cs="Times New Roman"/>
          <w:sz w:val="24"/>
          <w:szCs w:val="24"/>
        </w:rPr>
        <w:t xml:space="preserve"> làm chiều dương. Khi đó toạ độ của xe máy và ô tô sẽ là những hàm số của biến thời gian.</w:t>
      </w:r>
    </w:p>
    <w:p w14:paraId="0292939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Viết phương trình chuyển động của xe máy và ô tô (tức là công thức của hàm toạ độ theo thời gian).</w:t>
      </w:r>
    </w:p>
    <w:p w14:paraId="4C339D5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Vẽ đồ thị hàm toạ độ của xe máy và ô tô trên cùng một hệ trục toạ độ.</w:t>
      </w:r>
    </w:p>
    <w:p w14:paraId="73278B3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c) Căn cứ vào đồ thị vẽ được, hãy xác định vị trí và thời điểm ô tô đuổi kịp xe máy.</w:t>
      </w:r>
    </w:p>
    <w:p w14:paraId="4F13A1F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d) Kiểm tra lại kết quả tìm được ở câu c) bằng cách giải các phương trình chuyển động của xe máy và ô tô.</w:t>
      </w:r>
    </w:p>
    <w:p w14:paraId="3F38EEAC" w14:textId="77777777" w:rsidR="003D3148" w:rsidRPr="00BA288A"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rPr>
      </w:pPr>
      <w:r w:rsidRPr="00BA288A">
        <w:rPr>
          <w:rFonts w:ascii="Times New Roman" w:hAnsi="Times New Roman"/>
          <w:b/>
          <w:bCs/>
          <w:color w:val="auto"/>
          <w:sz w:val="24"/>
          <w:szCs w:val="24"/>
          <w:highlight w:val="yellow"/>
        </w:rPr>
        <w:t>Bài 16. Hàm số bậc hai</w:t>
      </w:r>
    </w:p>
    <w:p w14:paraId="06291EF2"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Hai bạn An và Bình trao đổi với nhau:</w:t>
      </w:r>
    </w:p>
    <w:p w14:paraId="7294D0F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An nói: Tớ đọc ở một tài liệu thấy nói rằng cổng Trường Đại học Bách khoa Hà Nội có dạng một parabol, khoảng cách giữa hai chân cổng là </w:t>
      </w:r>
      <w:r w:rsidRPr="00BA288A">
        <w:rPr>
          <w:rFonts w:ascii="Times New Roman" w:hAnsi="Times New Roman" w:cs="Times New Roman"/>
          <w:position w:val="-6"/>
          <w:sz w:val="24"/>
        </w:rPr>
        <w:object w:dxaOrig="380" w:dyaOrig="279" w14:anchorId="4927304C">
          <v:shape id="_x0000_i1071" type="#_x0000_t75" style="width:18pt;height:14.25pt" o:ole="">
            <v:imagedata r:id="rId101" o:title=""/>
          </v:shape>
          <o:OLEObject Type="Embed" ProgID="Equation.DSMT4" ShapeID="_x0000_i1071" DrawAspect="Content" ObjectID="_1817099405" r:id="rId102"/>
        </w:object>
      </w:r>
      <w:r w:rsidRPr="00BA288A">
        <w:rPr>
          <w:rFonts w:ascii="Times New Roman" w:hAnsi="Times New Roman" w:cs="Times New Roman"/>
          <w:sz w:val="24"/>
        </w:rPr>
        <w:t xml:space="preserve"> và chiều cao của cổng tính từ một điểm trên mặt đất cách chân cổng là </w:t>
      </w:r>
      <w:r w:rsidRPr="00BA288A">
        <w:rPr>
          <w:rFonts w:ascii="Times New Roman" w:hAnsi="Times New Roman" w:cs="Times New Roman"/>
          <w:position w:val="-10"/>
          <w:sz w:val="24"/>
        </w:rPr>
        <w:object w:dxaOrig="580" w:dyaOrig="320" w14:anchorId="7F74AA5F">
          <v:shape id="_x0000_i1072" type="#_x0000_t75" style="width:29.25pt;height:15.75pt" o:ole="">
            <v:imagedata r:id="rId103" o:title=""/>
          </v:shape>
          <o:OLEObject Type="Embed" ProgID="Equation.DSMT4" ShapeID="_x0000_i1072" DrawAspect="Content" ObjectID="_1817099406" r:id="rId104"/>
        </w:object>
      </w:r>
      <w:r w:rsidRPr="00BA288A">
        <w:rPr>
          <w:rFonts w:ascii="Times New Roman" w:hAnsi="Times New Roman" w:cs="Times New Roman"/>
          <w:sz w:val="24"/>
        </w:rPr>
        <w:t xml:space="preserve"> là </w:t>
      </w:r>
      <w:r w:rsidRPr="00BA288A">
        <w:rPr>
          <w:rFonts w:ascii="Times New Roman" w:hAnsi="Times New Roman" w:cs="Times New Roman"/>
          <w:position w:val="-10"/>
          <w:sz w:val="24"/>
        </w:rPr>
        <w:object w:dxaOrig="700" w:dyaOrig="320" w14:anchorId="39B90BC1">
          <v:shape id="_x0000_i1073" type="#_x0000_t75" style="width:35.25pt;height:15.75pt" o:ole="">
            <v:imagedata r:id="rId105" o:title=""/>
          </v:shape>
          <o:OLEObject Type="Embed" ProgID="Equation.DSMT4" ShapeID="_x0000_i1073" DrawAspect="Content" ObjectID="_1817099407" r:id="rId106"/>
        </w:object>
      </w:r>
      <w:r w:rsidRPr="00BA288A">
        <w:rPr>
          <w:rFonts w:ascii="Times New Roman" w:hAnsi="Times New Roman" w:cs="Times New Roman"/>
          <w:sz w:val="24"/>
        </w:rPr>
        <w:t xml:space="preserve">. Từ đó tớ tính ra được chiều cao của cổng parabol đó là </w:t>
      </w:r>
      <w:r w:rsidRPr="00BA288A">
        <w:rPr>
          <w:rFonts w:ascii="Times New Roman" w:hAnsi="Times New Roman" w:cs="Times New Roman"/>
          <w:position w:val="-6"/>
          <w:sz w:val="24"/>
        </w:rPr>
        <w:object w:dxaOrig="499" w:dyaOrig="279" w14:anchorId="0B04ADBA">
          <v:shape id="_x0000_i1074" type="#_x0000_t75" style="width:24.75pt;height:14.25pt" o:ole="">
            <v:imagedata r:id="rId107" o:title=""/>
          </v:shape>
          <o:OLEObject Type="Embed" ProgID="Equation.DSMT4" ShapeID="_x0000_i1074" DrawAspect="Content" ObjectID="_1817099408" r:id="rId108"/>
        </w:object>
      </w:r>
      <w:r w:rsidRPr="00BA288A">
        <w:rPr>
          <w:rFonts w:ascii="Times New Roman" w:hAnsi="Times New Roman" w:cs="Times New Roman"/>
          <w:sz w:val="24"/>
        </w:rPr>
        <w:t>.</w:t>
      </w:r>
    </w:p>
    <w:p w14:paraId="5220EC7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noProof/>
          <w:sz w:val="24"/>
        </w:rPr>
        <w:drawing>
          <wp:inline distT="0" distB="0" distL="0" distR="0" wp14:anchorId="4E99D3CA" wp14:editId="7E5ED0A2">
            <wp:extent cx="3368040" cy="244602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369630" cy="2447175"/>
                    </a:xfrm>
                    <a:prstGeom prst="rect">
                      <a:avLst/>
                    </a:prstGeom>
                  </pic:spPr>
                </pic:pic>
              </a:graphicData>
            </a:graphic>
          </wp:inline>
        </w:drawing>
      </w:r>
    </w:p>
    <w:p w14:paraId="541C8A8A"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Sau một hồi suy nghĩ, Bình nói: Nếu dữ kiện như bạn nói, thì chiều cao của cổng parabol mà bạn tính ra ở trên là không chính xác.</w:t>
      </w:r>
    </w:p>
    <w:p w14:paraId="65FBACE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Dựa vào thông tin mà An đọc được, em hãy tính chiều cao của cổng Trường Đại học Bách Khoa Hà Nội để xem kết quả bạn An tính được có chính xác không nhé.</w:t>
      </w:r>
    </w:p>
    <w:p w14:paraId="0324A217"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 xml:space="preserve">Bác Hùng dùng </w:t>
      </w:r>
      <w:r w:rsidRPr="00BA288A">
        <w:rPr>
          <w:rFonts w:ascii="Times New Roman" w:hAnsi="Times New Roman" w:cs="Times New Roman"/>
          <w:position w:val="-6"/>
          <w:sz w:val="24"/>
        </w:rPr>
        <w:object w:dxaOrig="520" w:dyaOrig="279" w14:anchorId="4D897E67">
          <v:shape id="_x0000_i1075" type="#_x0000_t75" style="width:26.25pt;height:14.25pt" o:ole="">
            <v:imagedata r:id="rId110" o:title=""/>
          </v:shape>
          <o:OLEObject Type="Embed" ProgID="Equation.DSMT4" ShapeID="_x0000_i1075" DrawAspect="Content" ObjectID="_1817099409" r:id="rId111"/>
        </w:object>
      </w:r>
      <w:r w:rsidRPr="00BA288A">
        <w:rPr>
          <w:rFonts w:ascii="Times New Roman" w:hAnsi="Times New Roman" w:cs="Times New Roman"/>
          <w:sz w:val="24"/>
        </w:rPr>
        <w:t xml:space="preserve"> lưới thép gai rào thành một mảnh vườn hình chữ nhật để trồng rau.</w:t>
      </w:r>
    </w:p>
    <w:p w14:paraId="2F6AF81D"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a. Tính diện tích mảnh vườn hình chữ nhật rào được theo chiều rộng x (mét) của nó.</w:t>
      </w:r>
    </w:p>
    <w:p w14:paraId="35BD4D60" w14:textId="77777777" w:rsidR="003D3148"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b. Tìm kích thước của mảnh vườn hình chữ nhật có diện tích lớn nhất mà bác Hùng có thể rào được.</w:t>
      </w:r>
    </w:p>
    <w:p w14:paraId="3A4E2861" w14:textId="77777777" w:rsidR="003D3148" w:rsidRPr="00BA288A" w:rsidRDefault="003D3148" w:rsidP="001F3548">
      <w:pPr>
        <w:tabs>
          <w:tab w:val="left" w:pos="992"/>
          <w:tab w:val="left" w:pos="3402"/>
          <w:tab w:val="left" w:pos="5669"/>
          <w:tab w:val="left" w:pos="7937"/>
        </w:tabs>
        <w:spacing w:after="0"/>
        <w:jc w:val="both"/>
        <w:rPr>
          <w:rFonts w:ascii="Times New Roman" w:hAnsi="Times New Roman" w:cs="Times New Roman"/>
          <w:sz w:val="24"/>
        </w:rPr>
      </w:pPr>
      <w:r w:rsidRPr="00FE05D7">
        <w:rPr>
          <w:rFonts w:ascii="Times New Roman" w:hAnsi="Times New Roman" w:cs="Times New Roman"/>
          <w:b/>
          <w:sz w:val="24"/>
        </w:rPr>
        <w:lastRenderedPageBreak/>
        <w:t>Câu 9</w:t>
      </w:r>
      <w:r>
        <w:rPr>
          <w:rFonts w:ascii="Times New Roman" w:hAnsi="Times New Roman" w:cs="Times New Roman"/>
          <w:sz w:val="24"/>
        </w:rPr>
        <w:t xml:space="preserve">: </w:t>
      </w:r>
      <w:r w:rsidRPr="00BA288A">
        <w:rPr>
          <w:rFonts w:ascii="Times New Roman" w:hAnsi="Times New Roman" w:cs="Times New Roman"/>
          <w:sz w:val="24"/>
        </w:rPr>
        <w:t xml:space="preserve"> Quỹ đạo của một vật được ném lên từ gốc </w:t>
      </w:r>
      <w:r w:rsidRPr="00BA288A">
        <w:rPr>
          <w:rFonts w:ascii="Times New Roman" w:hAnsi="Times New Roman" w:cs="Times New Roman"/>
          <w:position w:val="-6"/>
          <w:sz w:val="24"/>
        </w:rPr>
        <w:object w:dxaOrig="240" w:dyaOrig="279" w14:anchorId="2EC31A59">
          <v:shape id="_x0000_i1076" type="#_x0000_t75" style="width:12pt;height:14.25pt" o:ole="">
            <v:imagedata r:id="rId112" o:title=""/>
          </v:shape>
          <o:OLEObject Type="Embed" ProgID="Equation.DSMT4" ShapeID="_x0000_i1076" DrawAspect="Content" ObjectID="_1817099410" r:id="rId113"/>
        </w:object>
      </w:r>
      <w:r w:rsidRPr="00BA288A">
        <w:rPr>
          <w:rFonts w:ascii="Times New Roman" w:hAnsi="Times New Roman" w:cs="Times New Roman"/>
          <w:sz w:val="24"/>
        </w:rPr>
        <w:t xml:space="preserve"> (được chọn là điểm ném) trong mặt phẳng tọa độ Oxy là một parabol có phương trình </w:t>
      </w:r>
      <w:r w:rsidRPr="00BA288A">
        <w:rPr>
          <w:rFonts w:ascii="Times New Roman" w:hAnsi="Times New Roman" w:cs="Times New Roman"/>
          <w:position w:val="-24"/>
          <w:sz w:val="24"/>
        </w:rPr>
        <w:object w:dxaOrig="1540" w:dyaOrig="620" w14:anchorId="0DD69583">
          <v:shape id="_x0000_i1077" type="#_x0000_t75" style="width:77.25pt;height:30.75pt" o:ole="">
            <v:imagedata r:id="rId114" o:title=""/>
          </v:shape>
          <o:OLEObject Type="Embed" ProgID="Equation.DSMT4" ShapeID="_x0000_i1077" DrawAspect="Content" ObjectID="_1817099411" r:id="rId115"/>
        </w:object>
      </w:r>
      <w:r w:rsidRPr="00BA288A">
        <w:rPr>
          <w:rFonts w:ascii="Times New Roman" w:hAnsi="Times New Roman" w:cs="Times New Roman"/>
          <w:sz w:val="24"/>
        </w:rPr>
        <w:t xml:space="preserve">, trong đó </w:t>
      </w:r>
      <w:r w:rsidRPr="00BA288A">
        <w:rPr>
          <w:rFonts w:ascii="Times New Roman" w:hAnsi="Times New Roman" w:cs="Times New Roman"/>
          <w:position w:val="-6"/>
          <w:sz w:val="24"/>
        </w:rPr>
        <w:object w:dxaOrig="200" w:dyaOrig="220" w14:anchorId="7C327982">
          <v:shape id="_x0000_i1078" type="#_x0000_t75" style="width:9.75pt;height:11.25pt" o:ole="">
            <v:imagedata r:id="rId116" o:title=""/>
          </v:shape>
          <o:OLEObject Type="Embed" ProgID="Equation.DSMT4" ShapeID="_x0000_i1078" DrawAspect="Content" ObjectID="_1817099412" r:id="rId117"/>
        </w:object>
      </w:r>
      <w:r w:rsidRPr="00BA288A">
        <w:rPr>
          <w:rFonts w:ascii="Times New Roman" w:hAnsi="Times New Roman" w:cs="Times New Roman"/>
          <w:sz w:val="24"/>
        </w:rPr>
        <w:t xml:space="preserve"> (mét) là khoảng cách theo phương ngang trên mặt đất từ vị trí của vật đến gốc </w:t>
      </w:r>
      <w:r w:rsidRPr="00BA288A">
        <w:rPr>
          <w:rFonts w:ascii="Times New Roman" w:hAnsi="Times New Roman" w:cs="Times New Roman"/>
          <w:position w:val="-10"/>
          <w:sz w:val="24"/>
        </w:rPr>
        <w:object w:dxaOrig="480" w:dyaOrig="320" w14:anchorId="376C75E6">
          <v:shape id="_x0000_i1079" type="#_x0000_t75" style="width:24pt;height:15.75pt" o:ole="">
            <v:imagedata r:id="rId118" o:title=""/>
          </v:shape>
          <o:OLEObject Type="Embed" ProgID="Equation.DSMT4" ShapeID="_x0000_i1079" DrawAspect="Content" ObjectID="_1817099413" r:id="rId119"/>
        </w:object>
      </w:r>
      <w:r w:rsidRPr="00BA288A">
        <w:rPr>
          <w:rFonts w:ascii="Times New Roman" w:hAnsi="Times New Roman" w:cs="Times New Roman"/>
          <w:sz w:val="24"/>
        </w:rPr>
        <w:t xml:space="preserve"> (mét) là độ cao của vật so với mặt đất</w:t>
      </w:r>
    </w:p>
    <w:p w14:paraId="636FD62C" w14:textId="77777777" w:rsidR="003D3148"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noProof/>
          <w:sz w:val="24"/>
        </w:rPr>
        <w:drawing>
          <wp:inline distT="0" distB="0" distL="0" distR="0" wp14:anchorId="1676D868" wp14:editId="6858C381">
            <wp:extent cx="3048000" cy="1577691"/>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044812" cy="1576041"/>
                    </a:xfrm>
                    <a:prstGeom prst="rect">
                      <a:avLst/>
                    </a:prstGeom>
                  </pic:spPr>
                </pic:pic>
              </a:graphicData>
            </a:graphic>
          </wp:inline>
        </w:drawing>
      </w:r>
    </w:p>
    <w:p w14:paraId="5478340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a. Tìm độ cao cực đại của vật trong quá trình bay.</w:t>
      </w:r>
    </w:p>
    <w:p w14:paraId="22707C16"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b. Tính khoảng cách từ điểm chạm đất sau khi bay của vật đến gốc </w:t>
      </w:r>
      <w:r w:rsidRPr="00BA288A">
        <w:rPr>
          <w:rFonts w:ascii="Times New Roman" w:hAnsi="Times New Roman" w:cs="Times New Roman"/>
          <w:position w:val="-6"/>
          <w:sz w:val="24"/>
        </w:rPr>
        <w:object w:dxaOrig="240" w:dyaOrig="279" w14:anchorId="56F3D431">
          <v:shape id="_x0000_i1080" type="#_x0000_t75" style="width:12pt;height:14.25pt" o:ole="">
            <v:imagedata r:id="rId121" o:title=""/>
          </v:shape>
          <o:OLEObject Type="Embed" ProgID="Equation.DSMT4" ShapeID="_x0000_i1080" DrawAspect="Content" ObjectID="_1817099414" r:id="rId122"/>
        </w:object>
      </w:r>
      <w:r w:rsidRPr="00BA288A">
        <w:rPr>
          <w:rFonts w:ascii="Times New Roman" w:hAnsi="Times New Roman" w:cs="Times New Roman"/>
          <w:sz w:val="24"/>
        </w:rPr>
        <w:t>. Khoảng cách này gọi là tầm xa của quỹ đạo.</w:t>
      </w:r>
    </w:p>
    <w:p w14:paraId="50550A6B"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Bác Hùng dùng </w:t>
      </w:r>
      <w:r w:rsidRPr="00BA288A">
        <w:rPr>
          <w:rFonts w:ascii="Times New Roman" w:hAnsi="Times New Roman" w:cs="Times New Roman"/>
          <w:position w:val="-6"/>
          <w:sz w:val="24"/>
        </w:rPr>
        <w:object w:dxaOrig="639" w:dyaOrig="279" w14:anchorId="63203B42">
          <v:shape id="_x0000_i1081" type="#_x0000_t75" style="width:32.25pt;height:14.25pt" o:ole="">
            <v:imagedata r:id="rId123" o:title=""/>
          </v:shape>
          <o:OLEObject Type="Embed" ProgID="Equation.DSMT4" ShapeID="_x0000_i1081" DrawAspect="Content" ObjectID="_1817099415" r:id="rId124"/>
        </w:object>
      </w:r>
      <w:r w:rsidRPr="00BA288A">
        <w:rPr>
          <w:rFonts w:ascii="Times New Roman" w:hAnsi="Times New Roman" w:cs="Times New Roman"/>
          <w:sz w:val="24"/>
          <w:szCs w:val="24"/>
        </w:rPr>
        <w:t xml:space="preserve"> hàng rào dây thép gai để rào miếng đất đủ rộng thành một mảnh vườn hình chữ nhật.</w:t>
      </w:r>
    </w:p>
    <w:p w14:paraId="697D8E1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a) Tìm công thức tính diện tích </w:t>
      </w:r>
      <w:r w:rsidRPr="00BA288A">
        <w:rPr>
          <w:rFonts w:ascii="Times New Roman" w:hAnsi="Times New Roman" w:cs="Times New Roman"/>
          <w:position w:val="-10"/>
          <w:sz w:val="24"/>
          <w:szCs w:val="24"/>
        </w:rPr>
        <w:object w:dxaOrig="520" w:dyaOrig="320" w14:anchorId="668E3C8C">
          <v:shape id="_x0000_i1082" type="#_x0000_t75" style="width:26.25pt;height:15.75pt" o:ole="">
            <v:imagedata r:id="rId125" o:title=""/>
          </v:shape>
          <o:OLEObject Type="Embed" ProgID="Equation.DSMT4" ShapeID="_x0000_i1082" DrawAspect="Content" ObjectID="_1817099416" r:id="rId126"/>
        </w:object>
      </w:r>
      <w:r w:rsidRPr="00BA288A">
        <w:rPr>
          <w:rFonts w:ascii="Times New Roman" w:hAnsi="Times New Roman" w:cs="Times New Roman"/>
          <w:sz w:val="24"/>
          <w:szCs w:val="24"/>
        </w:rPr>
        <w:t xml:space="preserve"> của mảnh vườn hình chữ nhật rào được theo chiều rộng </w:t>
      </w:r>
      <w:r w:rsidRPr="00BA288A">
        <w:rPr>
          <w:rFonts w:ascii="Times New Roman" w:hAnsi="Times New Roman" w:cs="Times New Roman"/>
          <w:position w:val="-10"/>
          <w:sz w:val="24"/>
          <w:szCs w:val="24"/>
        </w:rPr>
        <w:object w:dxaOrig="560" w:dyaOrig="320" w14:anchorId="79B5C470">
          <v:shape id="_x0000_i1083" type="#_x0000_t75" style="width:27.75pt;height:15.75pt" o:ole="">
            <v:imagedata r:id="rId127" o:title=""/>
          </v:shape>
          <o:OLEObject Type="Embed" ProgID="Equation.DSMT4" ShapeID="_x0000_i1083" DrawAspect="Content" ObjectID="_1817099417" r:id="rId128"/>
        </w:object>
      </w:r>
      <w:r w:rsidRPr="00BA288A">
        <w:rPr>
          <w:rFonts w:ascii="Times New Roman" w:hAnsi="Times New Roman" w:cs="Times New Roman"/>
          <w:sz w:val="24"/>
          <w:szCs w:val="24"/>
        </w:rPr>
        <w:t xml:space="preserve"> của mảnh vườn đó.</w:t>
      </w:r>
    </w:p>
    <w:p w14:paraId="10C05BA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Tìm kích thước của mảnh vườn hình chữ nhật có diện tích lớn nhất có thể rào được.</w:t>
      </w:r>
    </w:p>
    <w:p w14:paraId="3E87D21B"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Một quả bóng được ném lên trên theo phương thẳng đứng từ mặt đất với vận tốc ban đầu </w:t>
      </w:r>
      <w:r w:rsidRPr="00BA288A">
        <w:rPr>
          <w:rFonts w:ascii="Times New Roman" w:hAnsi="Times New Roman" w:cs="Times New Roman"/>
          <w:position w:val="-10"/>
          <w:sz w:val="24"/>
        </w:rPr>
        <w:object w:dxaOrig="960" w:dyaOrig="320" w14:anchorId="4D3DE703">
          <v:shape id="_x0000_i1084" type="#_x0000_t75" style="width:47.25pt;height:15.75pt" o:ole="">
            <v:imagedata r:id="rId129" o:title=""/>
          </v:shape>
          <o:OLEObject Type="Embed" ProgID="Equation.DSMT4" ShapeID="_x0000_i1084" DrawAspect="Content" ObjectID="_1817099418" r:id="rId130"/>
        </w:object>
      </w:r>
      <w:r w:rsidRPr="00BA288A">
        <w:rPr>
          <w:rFonts w:ascii="Times New Roman" w:hAnsi="Times New Roman" w:cs="Times New Roman"/>
          <w:sz w:val="24"/>
          <w:szCs w:val="24"/>
        </w:rPr>
        <w:t xml:space="preserve">. Khi bỏ qua sức cản của không khí, độ cao của quả bóng so với mặt đất (tính bằng mét) có thể mô tả bởi phương trình </w:t>
      </w:r>
      <w:r w:rsidRPr="00BA288A">
        <w:rPr>
          <w:rFonts w:ascii="Times New Roman" w:hAnsi="Times New Roman" w:cs="Times New Roman"/>
          <w:position w:val="-10"/>
          <w:sz w:val="24"/>
        </w:rPr>
        <w:object w:dxaOrig="2140" w:dyaOrig="380" w14:anchorId="5AD42E56">
          <v:shape id="_x0000_i1085" type="#_x0000_t75" style="width:107.25pt;height:18pt" o:ole="">
            <v:imagedata r:id="rId131" o:title=""/>
          </v:shape>
          <o:OLEObject Type="Embed" ProgID="Equation.DSMT4" ShapeID="_x0000_i1085" DrawAspect="Content" ObjectID="_1817099419" r:id="rId132"/>
        </w:object>
      </w:r>
      <w:r w:rsidRPr="00BA288A">
        <w:rPr>
          <w:rFonts w:ascii="Times New Roman" w:hAnsi="Times New Roman" w:cs="Times New Roman"/>
          <w:position w:val="-4"/>
          <w:sz w:val="24"/>
        </w:rPr>
        <w:object w:dxaOrig="180" w:dyaOrig="279" w14:anchorId="190287B0">
          <v:shape id="_x0000_i1086" type="#_x0000_t75" style="width:9.75pt;height:14.25pt" o:ole="">
            <v:imagedata r:id="rId133" o:title=""/>
          </v:shape>
          <o:OLEObject Type="Embed" ProgID="Equation.DSMT4" ShapeID="_x0000_i1086" DrawAspect="Content" ObjectID="_1817099420" r:id="rId134"/>
        </w:object>
      </w:r>
    </w:p>
    <w:p w14:paraId="7B942C7F"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Sau khi ném bao nhiêu giây thì quả bóng đạt độ cao lớn nhất?</w:t>
      </w:r>
    </w:p>
    <w:p w14:paraId="7E7C0A6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Tìm độ cao lớn nhất của quả bóng.</w:t>
      </w:r>
    </w:p>
    <w:p w14:paraId="77A824CD"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c) Sau khi ném bao nhiêu giây thì quả bóng rơi chạm đất?</w:t>
      </w:r>
    </w:p>
    <w:p w14:paraId="0898B168"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Một hòn đá được ném lên trên theo phương thẳng đứng. Khi bỏ qua sức cản không khí, chuyển động của hòn đá tuân theo phương trình sau: </w:t>
      </w:r>
      <w:r w:rsidRPr="00BA288A">
        <w:rPr>
          <w:rFonts w:ascii="Times New Roman" w:hAnsi="Times New Roman" w:cs="Times New Roman"/>
          <w:position w:val="-10"/>
          <w:sz w:val="24"/>
        </w:rPr>
        <w:object w:dxaOrig="1920" w:dyaOrig="380" w14:anchorId="111C3ABD">
          <v:shape id="_x0000_i1087" type="#_x0000_t75" style="width:96.75pt;height:18pt" o:ole="">
            <v:imagedata r:id="rId135" o:title=""/>
          </v:shape>
          <o:OLEObject Type="Embed" ProgID="Equation.DSMT4" ShapeID="_x0000_i1087" DrawAspect="Content" ObjectID="_1817099421" r:id="rId136"/>
        </w:object>
      </w:r>
      <w:r w:rsidRPr="00BA288A">
        <w:rPr>
          <w:rFonts w:ascii="Times New Roman" w:hAnsi="Times New Roman" w:cs="Times New Roman"/>
          <w:sz w:val="24"/>
          <w:szCs w:val="24"/>
        </w:rPr>
        <w:t xml:space="preserve">với </w:t>
      </w:r>
      <w:r w:rsidRPr="00BA288A">
        <w:rPr>
          <w:rFonts w:ascii="Times New Roman" w:hAnsi="Times New Roman" w:cs="Times New Roman"/>
          <w:position w:val="-10"/>
          <w:sz w:val="24"/>
        </w:rPr>
        <w:object w:dxaOrig="460" w:dyaOrig="260" w14:anchorId="0306294C">
          <v:shape id="_x0000_i1088" type="#_x0000_t75" style="width:23.25pt;height:12.75pt" o:ole="">
            <v:imagedata r:id="rId137" o:title=""/>
          </v:shape>
          <o:OLEObject Type="Embed" ProgID="Equation.DSMT4" ShapeID="_x0000_i1088" DrawAspect="Content" ObjectID="_1817099422" r:id="rId138"/>
        </w:object>
      </w:r>
      <w:r w:rsidRPr="00BA288A">
        <w:rPr>
          <w:rFonts w:ascii="Times New Roman" w:hAnsi="Times New Roman" w:cs="Times New Roman"/>
          <w:sz w:val="24"/>
          <w:szCs w:val="24"/>
        </w:rPr>
        <w:t xml:space="preserve"> là các hằng số. Ở đây </w:t>
      </w:r>
      <w:r w:rsidRPr="00BA288A">
        <w:rPr>
          <w:rFonts w:ascii="Times New Roman" w:hAnsi="Times New Roman" w:cs="Times New Roman"/>
          <w:position w:val="-6"/>
          <w:sz w:val="24"/>
        </w:rPr>
        <w:object w:dxaOrig="499" w:dyaOrig="279" w14:anchorId="1E6B0AC6">
          <v:shape id="_x0000_i1089" type="#_x0000_t75" style="width:24.75pt;height:14.25pt" o:ole="">
            <v:imagedata r:id="rId139" o:title=""/>
          </v:shape>
          <o:OLEObject Type="Embed" ProgID="Equation.DSMT4" ShapeID="_x0000_i1089" DrawAspect="Content" ObjectID="_1817099423" r:id="rId140"/>
        </w:object>
      </w:r>
      <w:r w:rsidRPr="00BA288A">
        <w:rPr>
          <w:rFonts w:ascii="Times New Roman" w:hAnsi="Times New Roman" w:cs="Times New Roman"/>
          <w:sz w:val="24"/>
          <w:szCs w:val="24"/>
        </w:rPr>
        <w:t xml:space="preserve"> là thời điểm hòn đá được ném lên, </w:t>
      </w:r>
      <w:r w:rsidRPr="00BA288A">
        <w:rPr>
          <w:rFonts w:ascii="Times New Roman" w:hAnsi="Times New Roman" w:cs="Times New Roman"/>
          <w:position w:val="-10"/>
          <w:sz w:val="24"/>
        </w:rPr>
        <w:object w:dxaOrig="460" w:dyaOrig="320" w14:anchorId="0B891052">
          <v:shape id="_x0000_i1090" type="#_x0000_t75" style="width:23.25pt;height:15.75pt" o:ole="">
            <v:imagedata r:id="rId141" o:title=""/>
          </v:shape>
          <o:OLEObject Type="Embed" ProgID="Equation.DSMT4" ShapeID="_x0000_i1090" DrawAspect="Content" ObjectID="_1817099424" r:id="rId142"/>
        </w:object>
      </w:r>
      <w:r w:rsidRPr="00BA288A">
        <w:rPr>
          <w:rFonts w:ascii="Times New Roman" w:hAnsi="Times New Roman" w:cs="Times New Roman"/>
          <w:sz w:val="24"/>
          <w:szCs w:val="24"/>
        </w:rPr>
        <w:t xml:space="preserve"> là độ cao của hòn đá tại thời điểm </w:t>
      </w:r>
      <w:r w:rsidRPr="00BA288A">
        <w:rPr>
          <w:rFonts w:ascii="Times New Roman" w:hAnsi="Times New Roman" w:cs="Times New Roman"/>
          <w:position w:val="-6"/>
          <w:sz w:val="24"/>
        </w:rPr>
        <w:object w:dxaOrig="139" w:dyaOrig="240" w14:anchorId="2443E1B9">
          <v:shape id="_x0000_i1091" type="#_x0000_t75" style="width:6.75pt;height:12pt" o:ole="">
            <v:imagedata r:id="rId143" o:title=""/>
          </v:shape>
          <o:OLEObject Type="Embed" ProgID="Equation.DSMT4" ShapeID="_x0000_i1091" DrawAspect="Content" ObjectID="_1817099425" r:id="rId144"/>
        </w:object>
      </w:r>
      <w:r w:rsidRPr="00BA288A">
        <w:rPr>
          <w:rFonts w:ascii="Times New Roman" w:hAnsi="Times New Roman" w:cs="Times New Roman"/>
          <w:sz w:val="24"/>
          <w:szCs w:val="24"/>
        </w:rPr>
        <w:t xml:space="preserve"> (giây) sau khi ném và </w:t>
      </w:r>
      <w:r w:rsidRPr="00BA288A">
        <w:rPr>
          <w:rFonts w:ascii="Times New Roman" w:hAnsi="Times New Roman" w:cs="Times New Roman"/>
          <w:position w:val="-10"/>
          <w:sz w:val="24"/>
        </w:rPr>
        <w:object w:dxaOrig="560" w:dyaOrig="320" w14:anchorId="5B373811">
          <v:shape id="_x0000_i1092" type="#_x0000_t75" style="width:27.75pt;height:15.75pt" o:ole="">
            <v:imagedata r:id="rId145" o:title=""/>
          </v:shape>
          <o:OLEObject Type="Embed" ProgID="Equation.DSMT4" ShapeID="_x0000_i1092" DrawAspect="Content" ObjectID="_1817099426" r:id="rId146"/>
        </w:object>
      </w:r>
      <w:r w:rsidRPr="00BA288A">
        <w:rPr>
          <w:rFonts w:ascii="Times New Roman" w:hAnsi="Times New Roman" w:cs="Times New Roman"/>
          <w:sz w:val="24"/>
          <w:szCs w:val="24"/>
        </w:rPr>
        <w:t xml:space="preserve"> ứng với bóng chạm đất.</w:t>
      </w:r>
    </w:p>
    <w:p w14:paraId="64DA89AB"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Tìm phương trình chuyển động của hòn đá, biết rằng điểm ném cách mặt đất 1,5 m và thời gian để hòn đá đạt độ cao lớn nhất là 1,2 giây sau khi ném.</w:t>
      </w:r>
    </w:p>
    <w:p w14:paraId="2EE0496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Tìm độ cao của hòn đá sau 2 giây kể từ khi bắt đầu ném.</w:t>
      </w:r>
    </w:p>
    <w:p w14:paraId="6D6BC30F" w14:textId="77777777" w:rsidR="003D3148"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c) Sau bao lâu kể từ khi ném, hòn đá rơi xuống mặt đất (Kết quả làm tròn đến chữ số thập phân thứ hai)?</w:t>
      </w:r>
    </w:p>
    <w:p w14:paraId="5A2718D3" w14:textId="77777777" w:rsidR="003D3148"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p>
    <w:p w14:paraId="28F0329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p>
    <w:p w14:paraId="21D19FD4"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Một rạp chiếu phim có sức chứa 1000 người. Với giá vé là 40000 đồng, trung bình sẽ có khoảng 300 người đến rạp xem phim mỗi ngày. Để tăng số lượng vé bán ra, rạp chiếu phim đã khảo sát thị trường và thấy rằng nếu giá vé cứ giảm 10000 đồng thì sẽ có thêm 100 người đến rạp mỗi ngày.</w:t>
      </w:r>
    </w:p>
    <w:p w14:paraId="01ED3ABF"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 xml:space="preserve">a) Tìm công thức của hàm số </w:t>
      </w:r>
      <w:r w:rsidRPr="00BA288A">
        <w:rPr>
          <w:rFonts w:ascii="Times New Roman" w:hAnsi="Times New Roman" w:cs="Times New Roman"/>
          <w:position w:val="-10"/>
          <w:sz w:val="24"/>
          <w:szCs w:val="24"/>
        </w:rPr>
        <w:object w:dxaOrig="520" w:dyaOrig="320" w14:anchorId="706ED76A">
          <v:shape id="_x0000_i1093" type="#_x0000_t75" style="width:26.25pt;height:15.75pt" o:ole="">
            <v:imagedata r:id="rId147" o:title=""/>
          </v:shape>
          <o:OLEObject Type="Embed" ProgID="Equation.DSMT4" ShapeID="_x0000_i1093" DrawAspect="Content" ObjectID="_1817099427" r:id="rId148"/>
        </w:object>
      </w:r>
      <w:r w:rsidRPr="00BA288A">
        <w:rPr>
          <w:rFonts w:ascii="Times New Roman" w:hAnsi="Times New Roman" w:cs="Times New Roman"/>
          <w:sz w:val="24"/>
          <w:szCs w:val="24"/>
        </w:rPr>
        <w:t xml:space="preserve"> mô tả doanh thu từ tiền bán vé mỗi ngày của rạp chiếu phim khi giá vé là </w:t>
      </w:r>
      <w:r w:rsidRPr="00BA288A">
        <w:rPr>
          <w:rFonts w:ascii="Times New Roman" w:hAnsi="Times New Roman" w:cs="Times New Roman"/>
          <w:position w:val="-6"/>
          <w:sz w:val="24"/>
          <w:szCs w:val="24"/>
        </w:rPr>
        <w:object w:dxaOrig="200" w:dyaOrig="220" w14:anchorId="674AE548">
          <v:shape id="_x0000_i1094" type="#_x0000_t75" style="width:9.75pt;height:11.25pt" o:ole="">
            <v:imagedata r:id="rId149" o:title=""/>
          </v:shape>
          <o:OLEObject Type="Embed" ProgID="Equation.DSMT4" ShapeID="_x0000_i1094" DrawAspect="Content" ObjectID="_1817099428" r:id="rId150"/>
        </w:object>
      </w:r>
      <w:r w:rsidRPr="00BA288A">
        <w:rPr>
          <w:rFonts w:ascii="Times New Roman" w:hAnsi="Times New Roman" w:cs="Times New Roman"/>
          <w:sz w:val="24"/>
          <w:szCs w:val="24"/>
        </w:rPr>
        <w:t xml:space="preserve"> nghìn đồng.</w:t>
      </w:r>
    </w:p>
    <w:p w14:paraId="04F363BE"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Tìm mức giá vé để doanh thu từ tiền bán vé mỗi ngày của rạp là lớn nhất.</w:t>
      </w:r>
    </w:p>
    <w:p w14:paraId="084625E7"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0628CA08"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5DB4530"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7FA22CA"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2155A34"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83246EB"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BD790E5"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7DE6DC5"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1B25EA79"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18A0D783"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D786EDD"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0420FEB"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169791F"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0658706F"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09DE0175"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4EAA2A6"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86E762C"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0B854D9"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A9BBAA8"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354B738"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0405A050"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6E3BCAE"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9CA5213"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71BB8E32"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34B1890"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32FA24A7"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15CFA6D"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70006AF"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70D2E4E"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FB65228"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707AB0FB"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DE46EF7"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F81D538"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2DD96DE"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9F18E1A"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32E551EA"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2844903"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7F1CB1C"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209D4E7"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E3972B0"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CF1C2CC"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1CAE580"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FD32DB9"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138E0453"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4A48B034"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619CA2BD"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11C236C"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3F87BC41"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554DD12B" w14:textId="77777777" w:rsidR="003D3148"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lang w:val="en-US"/>
        </w:rPr>
      </w:pPr>
    </w:p>
    <w:p w14:paraId="255E4A5F" w14:textId="77777777" w:rsidR="003D3148" w:rsidRPr="00BA288A"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rPr>
      </w:pPr>
      <w:r w:rsidRPr="00BA288A">
        <w:rPr>
          <w:rFonts w:ascii="Times New Roman" w:hAnsi="Times New Roman"/>
          <w:b/>
          <w:bCs/>
          <w:color w:val="auto"/>
          <w:sz w:val="24"/>
          <w:szCs w:val="24"/>
          <w:highlight w:val="yellow"/>
        </w:rPr>
        <w:lastRenderedPageBreak/>
        <w:t>Bài 17. Dấu của tam thức bậc hai</w:t>
      </w:r>
    </w:p>
    <w:p w14:paraId="2D57D9A2"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 xml:space="preserve">Một vật được ném theo phương thẳng đứng xuống dưới từ độ cao </w:t>
      </w:r>
      <w:r w:rsidRPr="00BA288A">
        <w:rPr>
          <w:rFonts w:ascii="Times New Roman" w:hAnsi="Times New Roman" w:cs="Times New Roman"/>
          <w:position w:val="-6"/>
          <w:sz w:val="24"/>
        </w:rPr>
        <w:object w:dxaOrig="620" w:dyaOrig="279" w14:anchorId="3F4AEB06">
          <v:shape id="_x0000_i1095" type="#_x0000_t75" style="width:30.75pt;height:14.25pt" o:ole="">
            <v:imagedata r:id="rId151" o:title=""/>
          </v:shape>
          <o:OLEObject Type="Embed" ProgID="Equation.DSMT4" ShapeID="_x0000_i1095" DrawAspect="Content" ObjectID="_1817099429" r:id="rId152"/>
        </w:object>
      </w:r>
      <w:r w:rsidRPr="00BA288A">
        <w:rPr>
          <w:rFonts w:ascii="Times New Roman" w:hAnsi="Times New Roman" w:cs="Times New Roman"/>
          <w:sz w:val="24"/>
        </w:rPr>
        <w:t xml:space="preserve"> với vận tốc ban đầu </w:t>
      </w:r>
      <w:r w:rsidRPr="00BA288A">
        <w:rPr>
          <w:rFonts w:ascii="Times New Roman" w:hAnsi="Times New Roman" w:cs="Times New Roman"/>
          <w:position w:val="-14"/>
          <w:sz w:val="24"/>
        </w:rPr>
        <w:object w:dxaOrig="1240" w:dyaOrig="380" w14:anchorId="3827264A">
          <v:shape id="_x0000_i1096" type="#_x0000_t75" style="width:62.25pt;height:18pt" o:ole="">
            <v:imagedata r:id="rId153" o:title=""/>
          </v:shape>
          <o:OLEObject Type="Embed" ProgID="Equation.DSMT4" ShapeID="_x0000_i1096" DrawAspect="Content" ObjectID="_1817099430" r:id="rId154"/>
        </w:object>
      </w:r>
      <w:r w:rsidRPr="00BA288A">
        <w:rPr>
          <w:rFonts w:ascii="Times New Roman" w:hAnsi="Times New Roman" w:cs="Times New Roman"/>
          <w:sz w:val="24"/>
        </w:rPr>
        <w:t xml:space="preserve">. Hỏi sau ít nhất bao nhiêu giấy, vật đó cách mặt đất không quá </w:t>
      </w:r>
      <w:r w:rsidRPr="00BA288A">
        <w:rPr>
          <w:rFonts w:ascii="Times New Roman" w:hAnsi="Times New Roman" w:cs="Times New Roman"/>
          <w:position w:val="-6"/>
          <w:sz w:val="24"/>
        </w:rPr>
        <w:object w:dxaOrig="620" w:dyaOrig="279" w14:anchorId="50F4A7F1">
          <v:shape id="_x0000_i1097" type="#_x0000_t75" style="width:30.75pt;height:14.25pt" o:ole="">
            <v:imagedata r:id="rId155" o:title=""/>
          </v:shape>
          <o:OLEObject Type="Embed" ProgID="Equation.DSMT4" ShapeID="_x0000_i1097" DrawAspect="Content" ObjectID="_1817099431" r:id="rId156"/>
        </w:object>
      </w:r>
      <w:r w:rsidRPr="00BA288A">
        <w:rPr>
          <w:rFonts w:ascii="Times New Roman" w:hAnsi="Times New Roman" w:cs="Times New Roman"/>
          <w:sz w:val="24"/>
        </w:rPr>
        <w:t xml:space="preserve"> ? Giả thiết rằng sức cản của không khí là không đáng kể.</w:t>
      </w:r>
    </w:p>
    <w:p w14:paraId="1E44DB65"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52A1665D"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Chọn trục Oy thẳng đứng, chiều dương hướng xuống, gốc tọa độ </w:t>
      </w:r>
      <w:r w:rsidRPr="00BA288A">
        <w:rPr>
          <w:rFonts w:ascii="Times New Roman" w:hAnsi="Times New Roman" w:cs="Times New Roman"/>
          <w:position w:val="-6"/>
          <w:sz w:val="24"/>
        </w:rPr>
        <w:object w:dxaOrig="240" w:dyaOrig="279" w14:anchorId="54DBB831">
          <v:shape id="_x0000_i1098" type="#_x0000_t75" style="width:12pt;height:14.25pt" o:ole="">
            <v:imagedata r:id="rId157" o:title=""/>
          </v:shape>
          <o:OLEObject Type="Embed" ProgID="Equation.DSMT4" ShapeID="_x0000_i1098" DrawAspect="Content" ObjectID="_1817099432" r:id="rId158"/>
        </w:object>
      </w:r>
      <w:r w:rsidRPr="00BA288A">
        <w:rPr>
          <w:rFonts w:ascii="Times New Roman" w:hAnsi="Times New Roman" w:cs="Times New Roman"/>
          <w:sz w:val="24"/>
        </w:rPr>
        <w:t xml:space="preserve"> tại điểm ném và gốc thời gian là lúc ném. Có </w:t>
      </w:r>
      <w:r w:rsidRPr="00BA288A">
        <w:rPr>
          <w:rFonts w:ascii="Times New Roman" w:hAnsi="Times New Roman" w:cs="Times New Roman"/>
          <w:position w:val="-24"/>
          <w:sz w:val="24"/>
        </w:rPr>
        <w:object w:dxaOrig="2360" w:dyaOrig="660" w14:anchorId="0C36225F">
          <v:shape id="_x0000_i1099" type="#_x0000_t75" style="width:117.75pt;height:33pt" o:ole="">
            <v:imagedata r:id="rId159" o:title=""/>
          </v:shape>
          <o:OLEObject Type="Embed" ProgID="Equation.DSMT4" ShapeID="_x0000_i1099" DrawAspect="Content" ObjectID="_1817099433" r:id="rId160"/>
        </w:object>
      </w:r>
      <w:r w:rsidRPr="00BA288A">
        <w:rPr>
          <w:rFonts w:ascii="Times New Roman" w:hAnsi="Times New Roman" w:cs="Times New Roman"/>
          <w:sz w:val="24"/>
        </w:rPr>
        <w:t xml:space="preserve">, với g là gia tốc tự do, lấy </w:t>
      </w:r>
      <w:r w:rsidRPr="00BA288A">
        <w:rPr>
          <w:rFonts w:ascii="Times New Roman" w:hAnsi="Times New Roman" w:cs="Times New Roman"/>
          <w:position w:val="-10"/>
          <w:sz w:val="24"/>
        </w:rPr>
        <w:object w:dxaOrig="680" w:dyaOrig="320" w14:anchorId="13D13F93">
          <v:shape id="_x0000_i1100" type="#_x0000_t75" style="width:33pt;height:15.75pt" o:ole="">
            <v:imagedata r:id="rId161" o:title=""/>
          </v:shape>
          <o:OLEObject Type="Embed" ProgID="Equation.DSMT4" ShapeID="_x0000_i1100" DrawAspect="Content" ObjectID="_1817099434" r:id="rId162"/>
        </w:object>
      </w:r>
    </w:p>
    <w:p w14:paraId="14E0F23A"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Nếu vật cách mặt đất </w:t>
      </w:r>
      <w:r w:rsidRPr="00BA288A">
        <w:rPr>
          <w:rFonts w:ascii="Times New Roman" w:hAnsi="Times New Roman" w:cs="Times New Roman"/>
          <w:position w:val="-6"/>
          <w:sz w:val="24"/>
        </w:rPr>
        <w:object w:dxaOrig="580" w:dyaOrig="279" w14:anchorId="5D80B28F">
          <v:shape id="_x0000_i1101" type="#_x0000_t75" style="width:29.25pt;height:14.25pt" o:ole="">
            <v:imagedata r:id="rId163" o:title=""/>
          </v:shape>
          <o:OLEObject Type="Embed" ProgID="Equation.DSMT4" ShapeID="_x0000_i1101" DrawAspect="Content" ObjectID="_1817099435" r:id="rId164"/>
        </w:object>
      </w:r>
      <w:r w:rsidRPr="00BA288A">
        <w:rPr>
          <w:rFonts w:ascii="Times New Roman" w:hAnsi="Times New Roman" w:cs="Times New Roman"/>
          <w:sz w:val="24"/>
        </w:rPr>
        <w:t xml:space="preserve"> thì quãng đường vật đã đi được là </w:t>
      </w:r>
      <w:r w:rsidRPr="00BA288A">
        <w:rPr>
          <w:rFonts w:ascii="Times New Roman" w:hAnsi="Times New Roman" w:cs="Times New Roman"/>
          <w:position w:val="-10"/>
          <w:sz w:val="24"/>
        </w:rPr>
        <w:object w:dxaOrig="1540" w:dyaOrig="320" w14:anchorId="2D4EEEB8">
          <v:shape id="_x0000_i1102" type="#_x0000_t75" style="width:77.25pt;height:15.75pt" o:ole="">
            <v:imagedata r:id="rId165" o:title=""/>
          </v:shape>
          <o:OLEObject Type="Embed" ProgID="Equation.DSMT4" ShapeID="_x0000_i1102" DrawAspect="Content" ObjectID="_1817099436" r:id="rId166"/>
        </w:object>
      </w:r>
      <w:r w:rsidRPr="00BA288A">
        <w:rPr>
          <w:rFonts w:ascii="Times New Roman" w:hAnsi="Times New Roman" w:cs="Times New Roman"/>
          <w:sz w:val="24"/>
        </w:rPr>
        <w:t xml:space="preserve"> </w:t>
      </w:r>
      <w:r w:rsidRPr="00BA288A">
        <w:rPr>
          <w:rFonts w:ascii="Times New Roman" w:hAnsi="Times New Roman" w:cs="Times New Roman"/>
          <w:position w:val="-6"/>
          <w:sz w:val="24"/>
        </w:rPr>
        <w:object w:dxaOrig="639" w:dyaOrig="279" w14:anchorId="4828C95B">
          <v:shape id="_x0000_i1103" type="#_x0000_t75" style="width:32.25pt;height:14.25pt" o:ole="">
            <v:imagedata r:id="rId167" o:title=""/>
          </v:shape>
          <o:OLEObject Type="Embed" ProgID="Equation.DSMT4" ShapeID="_x0000_i1103" DrawAspect="Content" ObjectID="_1817099437" r:id="rId168"/>
        </w:object>
      </w:r>
    </w:p>
    <w:p w14:paraId="14B958E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Để vật đó cách mặt đất không quá </w:t>
      </w:r>
      <w:r w:rsidRPr="00BA288A">
        <w:rPr>
          <w:rFonts w:ascii="Times New Roman" w:hAnsi="Times New Roman" w:cs="Times New Roman"/>
          <w:position w:val="-6"/>
          <w:sz w:val="24"/>
        </w:rPr>
        <w:object w:dxaOrig="620" w:dyaOrig="279" w14:anchorId="5FC190F5">
          <v:shape id="_x0000_i1104" type="#_x0000_t75" style="width:30.75pt;height:14.25pt" o:ole="">
            <v:imagedata r:id="rId169" o:title=""/>
          </v:shape>
          <o:OLEObject Type="Embed" ProgID="Equation.DSMT4" ShapeID="_x0000_i1104" DrawAspect="Content" ObjectID="_1817099438" r:id="rId170"/>
        </w:object>
      </w:r>
      <w:r w:rsidRPr="00BA288A">
        <w:rPr>
          <w:rFonts w:ascii="Times New Roman" w:hAnsi="Times New Roman" w:cs="Times New Roman"/>
          <w:sz w:val="24"/>
        </w:rPr>
        <w:t>, thì quãng đường y đi được của vật phải Iớn hơn 220.</w:t>
      </w:r>
    </w:p>
    <w:p w14:paraId="2593D0B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Ta có bất phương trình: </w:t>
      </w:r>
      <w:r w:rsidRPr="00BA288A">
        <w:rPr>
          <w:rFonts w:ascii="Times New Roman" w:hAnsi="Times New Roman" w:cs="Times New Roman"/>
          <w:position w:val="-6"/>
          <w:sz w:val="24"/>
        </w:rPr>
        <w:object w:dxaOrig="1500" w:dyaOrig="320" w14:anchorId="1FE2EC3C">
          <v:shape id="_x0000_i1105" type="#_x0000_t75" style="width:75pt;height:15.75pt" o:ole="">
            <v:imagedata r:id="rId171" o:title=""/>
          </v:shape>
          <o:OLEObject Type="Embed" ProgID="Equation.DSMT4" ShapeID="_x0000_i1105" DrawAspect="Content" ObjectID="_1817099439" r:id="rId172"/>
        </w:object>
      </w:r>
    </w:p>
    <w:p w14:paraId="32B9A9B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10"/>
          <w:sz w:val="24"/>
        </w:rPr>
        <w:object w:dxaOrig="7680" w:dyaOrig="420" w14:anchorId="5F8D7C7B">
          <v:shape id="_x0000_i1106" type="#_x0000_t75" style="width:384.75pt;height:21pt" o:ole="">
            <v:imagedata r:id="rId173" o:title=""/>
          </v:shape>
          <o:OLEObject Type="Embed" ProgID="Equation.DSMT4" ShapeID="_x0000_i1106" DrawAspect="Content" ObjectID="_1817099440" r:id="rId174"/>
        </w:object>
      </w:r>
      <w:r w:rsidRPr="00BA288A">
        <w:rPr>
          <w:rFonts w:ascii="Times New Roman" w:hAnsi="Times New Roman" w:cs="Times New Roman"/>
          <w:position w:val="-4"/>
          <w:sz w:val="24"/>
        </w:rPr>
        <w:object w:dxaOrig="180" w:dyaOrig="279" w14:anchorId="51ED6DD9">
          <v:shape id="_x0000_i1107" type="#_x0000_t75" style="width:9pt;height:14.25pt" o:ole="">
            <v:imagedata r:id="rId133" o:title=""/>
          </v:shape>
          <o:OLEObject Type="Embed" ProgID="Equation.DSMT4" ShapeID="_x0000_i1107" DrawAspect="Content" ObjectID="_1817099441" r:id="rId175"/>
        </w:object>
      </w:r>
    </w:p>
    <w:p w14:paraId="17B06052"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Vậy sau ít nhất 4,93 giấy thì vật đó cách mặt đất không quá </w:t>
      </w:r>
      <w:r w:rsidRPr="00BA288A">
        <w:rPr>
          <w:rFonts w:ascii="Times New Roman" w:hAnsi="Times New Roman" w:cs="Times New Roman"/>
          <w:position w:val="-6"/>
          <w:sz w:val="24"/>
        </w:rPr>
        <w:object w:dxaOrig="620" w:dyaOrig="279" w14:anchorId="1C9BFEA4">
          <v:shape id="_x0000_i1108" type="#_x0000_t75" style="width:30.75pt;height:14.25pt" o:ole="">
            <v:imagedata r:id="rId176" o:title=""/>
          </v:shape>
          <o:OLEObject Type="Embed" ProgID="Equation.DSMT4" ShapeID="_x0000_i1108" DrawAspect="Content" ObjectID="_1817099442" r:id="rId177"/>
        </w:object>
      </w:r>
      <w:r w:rsidRPr="00BA288A">
        <w:rPr>
          <w:rFonts w:ascii="Times New Roman" w:hAnsi="Times New Roman" w:cs="Times New Roman"/>
          <w:sz w:val="24"/>
        </w:rPr>
        <w:t>.</w:t>
      </w:r>
    </w:p>
    <w:p w14:paraId="646BDBEA"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 xml:space="preserve">Xét đường tròn đường kính </w:t>
      </w:r>
      <w:r w:rsidRPr="00BA288A">
        <w:rPr>
          <w:rFonts w:ascii="Times New Roman" w:hAnsi="Times New Roman" w:cs="Times New Roman"/>
          <w:position w:val="-4"/>
          <w:sz w:val="24"/>
        </w:rPr>
        <w:object w:dxaOrig="760" w:dyaOrig="260" w14:anchorId="2784A721">
          <v:shape id="_x0000_i1109" type="#_x0000_t75" style="width:39pt;height:12.75pt" o:ole="">
            <v:imagedata r:id="rId178" o:title=""/>
          </v:shape>
          <o:OLEObject Type="Embed" ProgID="Equation.DSMT4" ShapeID="_x0000_i1109" DrawAspect="Content" ObjectID="_1817099443" r:id="rId179"/>
        </w:object>
      </w:r>
      <w:r w:rsidRPr="00BA288A">
        <w:rPr>
          <w:rFonts w:ascii="Times New Roman" w:hAnsi="Times New Roman" w:cs="Times New Roman"/>
          <w:sz w:val="24"/>
        </w:rPr>
        <w:t xml:space="preserve"> và một điểm </w:t>
      </w:r>
      <w:r w:rsidRPr="00BA288A">
        <w:rPr>
          <w:rFonts w:ascii="Times New Roman" w:hAnsi="Times New Roman" w:cs="Times New Roman"/>
          <w:position w:val="-4"/>
          <w:sz w:val="24"/>
        </w:rPr>
        <w:object w:dxaOrig="320" w:dyaOrig="260" w14:anchorId="270C76C1">
          <v:shape id="_x0000_i1110" type="#_x0000_t75" style="width:15.75pt;height:12.75pt" o:ole="">
            <v:imagedata r:id="rId180" o:title=""/>
          </v:shape>
          <o:OLEObject Type="Embed" ProgID="Equation.DSMT4" ShapeID="_x0000_i1110" DrawAspect="Content" ObjectID="_1817099444" r:id="rId181"/>
        </w:object>
      </w:r>
      <w:r w:rsidRPr="00BA288A">
        <w:rPr>
          <w:rFonts w:ascii="Times New Roman" w:hAnsi="Times New Roman" w:cs="Times New Roman"/>
          <w:sz w:val="24"/>
        </w:rPr>
        <w:t xml:space="preserve"> di chuyển trên đoạn </w:t>
      </w:r>
      <w:r w:rsidRPr="00BA288A">
        <w:rPr>
          <w:rFonts w:ascii="Times New Roman" w:hAnsi="Times New Roman" w:cs="Times New Roman"/>
          <w:position w:val="-4"/>
          <w:sz w:val="24"/>
        </w:rPr>
        <w:object w:dxaOrig="400" w:dyaOrig="260" w14:anchorId="243494D2">
          <v:shape id="_x0000_i1111" type="#_x0000_t75" style="width:20.25pt;height:12.75pt" o:ole="">
            <v:imagedata r:id="rId182" o:title=""/>
          </v:shape>
          <o:OLEObject Type="Embed" ProgID="Equation.DSMT4" ShapeID="_x0000_i1111" DrawAspect="Content" ObjectID="_1817099445" r:id="rId183"/>
        </w:object>
      </w:r>
      <w:r w:rsidRPr="00BA288A">
        <w:rPr>
          <w:rFonts w:ascii="Times New Roman" w:hAnsi="Times New Roman" w:cs="Times New Roman"/>
          <w:sz w:val="24"/>
        </w:rPr>
        <w:t xml:space="preserve">, đặt </w:t>
      </w:r>
      <w:r w:rsidRPr="00BA288A">
        <w:rPr>
          <w:rFonts w:ascii="Times New Roman" w:hAnsi="Times New Roman" w:cs="Times New Roman"/>
          <w:position w:val="-6"/>
          <w:sz w:val="24"/>
        </w:rPr>
        <w:object w:dxaOrig="840" w:dyaOrig="279" w14:anchorId="103DF371">
          <v:shape id="_x0000_i1112" type="#_x0000_t75" style="width:42pt;height:14.25pt" o:ole="">
            <v:imagedata r:id="rId184" o:title=""/>
          </v:shape>
          <o:OLEObject Type="Embed" ProgID="Equation.DSMT4" ShapeID="_x0000_i1112" DrawAspect="Content" ObjectID="_1817099446" r:id="rId185"/>
        </w:object>
      </w:r>
      <w:r w:rsidRPr="00BA288A">
        <w:rPr>
          <w:rFonts w:ascii="Times New Roman" w:hAnsi="Times New Roman" w:cs="Times New Roman"/>
          <w:sz w:val="24"/>
        </w:rPr>
        <w:t xml:space="preserve">. Xét hai đường tròn đường kính </w:t>
      </w:r>
      <w:r w:rsidRPr="00BA288A">
        <w:rPr>
          <w:rFonts w:ascii="Times New Roman" w:hAnsi="Times New Roman" w:cs="Times New Roman"/>
          <w:position w:val="-4"/>
          <w:sz w:val="24"/>
        </w:rPr>
        <w:object w:dxaOrig="480" w:dyaOrig="260" w14:anchorId="33B0DD8A">
          <v:shape id="_x0000_i1113" type="#_x0000_t75" style="width:24pt;height:12.75pt" o:ole="">
            <v:imagedata r:id="rId186" o:title=""/>
          </v:shape>
          <o:OLEObject Type="Embed" ProgID="Equation.DSMT4" ShapeID="_x0000_i1113" DrawAspect="Content" ObjectID="_1817099447" r:id="rId187"/>
        </w:object>
      </w:r>
      <w:r w:rsidRPr="00BA288A">
        <w:rPr>
          <w:rFonts w:ascii="Times New Roman" w:hAnsi="Times New Roman" w:cs="Times New Roman"/>
          <w:sz w:val="24"/>
        </w:rPr>
        <w:t xml:space="preserve"> và </w:t>
      </w:r>
      <w:r w:rsidRPr="00BA288A">
        <w:rPr>
          <w:rFonts w:ascii="Times New Roman" w:hAnsi="Times New Roman" w:cs="Times New Roman"/>
          <w:position w:val="-4"/>
          <w:sz w:val="24"/>
        </w:rPr>
        <w:object w:dxaOrig="440" w:dyaOrig="260" w14:anchorId="232FC669">
          <v:shape id="_x0000_i1114" type="#_x0000_t75" style="width:21.75pt;height:12.75pt" o:ole="">
            <v:imagedata r:id="rId188" o:title=""/>
          </v:shape>
          <o:OLEObject Type="Embed" ProgID="Equation.DSMT4" ShapeID="_x0000_i1114" DrawAspect="Content" ObjectID="_1817099448" r:id="rId189"/>
        </w:object>
      </w:r>
      <w:r w:rsidRPr="00BA288A">
        <w:rPr>
          <w:rFonts w:ascii="Times New Roman" w:hAnsi="Times New Roman" w:cs="Times New Roman"/>
          <w:sz w:val="24"/>
        </w:rPr>
        <w:t xml:space="preserve">. Kí hiệu </w:t>
      </w:r>
      <w:r w:rsidRPr="00BA288A">
        <w:rPr>
          <w:rFonts w:ascii="Times New Roman" w:hAnsi="Times New Roman" w:cs="Times New Roman"/>
          <w:position w:val="-10"/>
          <w:sz w:val="24"/>
        </w:rPr>
        <w:object w:dxaOrig="520" w:dyaOrig="320" w14:anchorId="7ADB645C">
          <v:shape id="_x0000_i1115" type="#_x0000_t75" style="width:26.25pt;height:15.75pt" o:ole="">
            <v:imagedata r:id="rId190" o:title=""/>
          </v:shape>
          <o:OLEObject Type="Embed" ProgID="Equation.DSMT4" ShapeID="_x0000_i1115" DrawAspect="Content" ObjectID="_1817099449" r:id="rId191"/>
        </w:object>
      </w:r>
      <w:r w:rsidRPr="00BA288A">
        <w:rPr>
          <w:rFonts w:ascii="Times New Roman" w:hAnsi="Times New Roman" w:cs="Times New Roman"/>
          <w:sz w:val="24"/>
        </w:rPr>
        <w:t xml:space="preserve"> là diện tích phần hình phẳng nằm trong hình tròn lớn và nằm ngoài hai hình tròn nhỏ. Xác định các giá trị của </w:t>
      </w:r>
      <w:r w:rsidRPr="00BA288A">
        <w:rPr>
          <w:rFonts w:ascii="Times New Roman" w:hAnsi="Times New Roman" w:cs="Times New Roman"/>
          <w:position w:val="-6"/>
          <w:sz w:val="24"/>
        </w:rPr>
        <w:object w:dxaOrig="200" w:dyaOrig="220" w14:anchorId="4DA622CB">
          <v:shape id="_x0000_i1116" type="#_x0000_t75" style="width:9.75pt;height:11.25pt" o:ole="">
            <v:imagedata r:id="rId192" o:title=""/>
          </v:shape>
          <o:OLEObject Type="Embed" ProgID="Equation.DSMT4" ShapeID="_x0000_i1116" DrawAspect="Content" ObjectID="_1817099450" r:id="rId193"/>
        </w:object>
      </w:r>
      <w:r w:rsidRPr="00BA288A">
        <w:rPr>
          <w:rFonts w:ascii="Times New Roman" w:hAnsi="Times New Roman" w:cs="Times New Roman"/>
          <w:sz w:val="24"/>
        </w:rPr>
        <w:t xml:space="preserve"> để diện tích </w:t>
      </w:r>
      <w:r w:rsidRPr="00BA288A">
        <w:rPr>
          <w:rFonts w:ascii="Times New Roman" w:hAnsi="Times New Roman" w:cs="Times New Roman"/>
          <w:position w:val="-10"/>
          <w:sz w:val="24"/>
        </w:rPr>
        <w:object w:dxaOrig="520" w:dyaOrig="320" w14:anchorId="7991ABDF">
          <v:shape id="_x0000_i1117" type="#_x0000_t75" style="width:26.25pt;height:15.75pt" o:ole="">
            <v:imagedata r:id="rId194" o:title=""/>
          </v:shape>
          <o:OLEObject Type="Embed" ProgID="Equation.DSMT4" ShapeID="_x0000_i1117" DrawAspect="Content" ObjectID="_1817099451" r:id="rId195"/>
        </w:object>
      </w:r>
      <w:r w:rsidRPr="00BA288A">
        <w:rPr>
          <w:rFonts w:ascii="Times New Roman" w:hAnsi="Times New Roman" w:cs="Times New Roman"/>
          <w:sz w:val="24"/>
        </w:rPr>
        <w:t xml:space="preserve"> không vượt quá một nửa tổng diện tích hai hình tròn nhỏ.</w:t>
      </w:r>
    </w:p>
    <w:p w14:paraId="18E08DB5"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noProof/>
          <w:sz w:val="24"/>
        </w:rPr>
        <w:drawing>
          <wp:inline distT="0" distB="0" distL="0" distR="0" wp14:anchorId="30510EC5" wp14:editId="30B06C6A">
            <wp:extent cx="1552575" cy="1676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552575" cy="1676400"/>
                    </a:xfrm>
                    <a:prstGeom prst="rect">
                      <a:avLst/>
                    </a:prstGeom>
                  </pic:spPr>
                </pic:pic>
              </a:graphicData>
            </a:graphic>
          </wp:inline>
        </w:drawing>
      </w:r>
    </w:p>
    <w:p w14:paraId="79A9093B"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64D40A4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 </w:t>
      </w:r>
      <w:r w:rsidRPr="00BA288A">
        <w:rPr>
          <w:rFonts w:ascii="Times New Roman" w:hAnsi="Times New Roman" w:cs="Times New Roman"/>
          <w:position w:val="-10"/>
          <w:sz w:val="24"/>
        </w:rPr>
        <w:object w:dxaOrig="3019" w:dyaOrig="320" w14:anchorId="647B79F4">
          <v:shape id="_x0000_i1118" type="#_x0000_t75" style="width:150.75pt;height:15.75pt" o:ole="">
            <v:imagedata r:id="rId197" o:title=""/>
          </v:shape>
          <o:OLEObject Type="Embed" ProgID="Equation.DSMT4" ShapeID="_x0000_i1118" DrawAspect="Content" ObjectID="_1817099452" r:id="rId198"/>
        </w:object>
      </w:r>
      <w:r w:rsidRPr="00BA288A">
        <w:rPr>
          <w:rFonts w:ascii="Times New Roman" w:hAnsi="Times New Roman" w:cs="Times New Roman"/>
          <w:sz w:val="24"/>
        </w:rPr>
        <w:t xml:space="preserve">, nên bán kính đường tròn đường kính </w:t>
      </w:r>
      <w:r w:rsidRPr="00BA288A">
        <w:rPr>
          <w:rFonts w:ascii="Times New Roman" w:hAnsi="Times New Roman" w:cs="Times New Roman"/>
          <w:position w:val="-4"/>
          <w:sz w:val="24"/>
        </w:rPr>
        <w:object w:dxaOrig="480" w:dyaOrig="260" w14:anchorId="70026DDD">
          <v:shape id="_x0000_i1119" type="#_x0000_t75" style="width:24pt;height:12.75pt" o:ole="">
            <v:imagedata r:id="rId199" o:title=""/>
          </v:shape>
          <o:OLEObject Type="Embed" ProgID="Equation.DSMT4" ShapeID="_x0000_i1119" DrawAspect="Content" ObjectID="_1817099453" r:id="rId200"/>
        </w:object>
      </w:r>
      <w:r w:rsidRPr="00BA288A">
        <w:rPr>
          <w:rFonts w:ascii="Times New Roman" w:hAnsi="Times New Roman" w:cs="Times New Roman"/>
          <w:sz w:val="24"/>
        </w:rPr>
        <w:t xml:space="preserve"> là </w:t>
      </w:r>
      <w:r w:rsidRPr="00BA288A">
        <w:rPr>
          <w:rFonts w:ascii="Times New Roman" w:hAnsi="Times New Roman" w:cs="Times New Roman"/>
          <w:position w:val="-24"/>
          <w:sz w:val="24"/>
        </w:rPr>
        <w:object w:dxaOrig="240" w:dyaOrig="620" w14:anchorId="283DAA87">
          <v:shape id="_x0000_i1120" type="#_x0000_t75" style="width:12pt;height:30.75pt" o:ole="">
            <v:imagedata r:id="rId201" o:title=""/>
          </v:shape>
          <o:OLEObject Type="Embed" ProgID="Equation.DSMT4" ShapeID="_x0000_i1120" DrawAspect="Content" ObjectID="_1817099454" r:id="rId202"/>
        </w:object>
      </w:r>
      <w:r w:rsidRPr="00BA288A">
        <w:rPr>
          <w:rFonts w:ascii="Times New Roman" w:hAnsi="Times New Roman" w:cs="Times New Roman"/>
          <w:sz w:val="24"/>
        </w:rPr>
        <w:t xml:space="preserve">, bán kính đường tròn đường kính </w:t>
      </w:r>
      <w:r w:rsidRPr="00BA288A">
        <w:rPr>
          <w:rFonts w:ascii="Times New Roman" w:hAnsi="Times New Roman" w:cs="Times New Roman"/>
          <w:position w:val="-4"/>
          <w:sz w:val="24"/>
        </w:rPr>
        <w:object w:dxaOrig="440" w:dyaOrig="260" w14:anchorId="60C3BE9B">
          <v:shape id="_x0000_i1121" type="#_x0000_t75" style="width:21.75pt;height:12.75pt" o:ole="">
            <v:imagedata r:id="rId203" o:title=""/>
          </v:shape>
          <o:OLEObject Type="Embed" ProgID="Equation.DSMT4" ShapeID="_x0000_i1121" DrawAspect="Content" ObjectID="_1817099455" r:id="rId204"/>
        </w:object>
      </w:r>
      <w:r w:rsidRPr="00BA288A">
        <w:rPr>
          <w:rFonts w:ascii="Times New Roman" w:hAnsi="Times New Roman" w:cs="Times New Roman"/>
          <w:sz w:val="24"/>
        </w:rPr>
        <w:t xml:space="preserve"> là </w:t>
      </w:r>
      <w:r w:rsidRPr="00BA288A">
        <w:rPr>
          <w:rFonts w:ascii="Times New Roman" w:hAnsi="Times New Roman" w:cs="Times New Roman"/>
          <w:position w:val="-24"/>
          <w:sz w:val="24"/>
        </w:rPr>
        <w:object w:dxaOrig="560" w:dyaOrig="620" w14:anchorId="507417AD">
          <v:shape id="_x0000_i1122" type="#_x0000_t75" style="width:27.75pt;height:30.75pt" o:ole="">
            <v:imagedata r:id="rId205" o:title=""/>
          </v:shape>
          <o:OLEObject Type="Embed" ProgID="Equation.DSMT4" ShapeID="_x0000_i1122" DrawAspect="Content" ObjectID="_1817099456" r:id="rId206"/>
        </w:object>
      </w:r>
      <w:r w:rsidRPr="00BA288A">
        <w:rPr>
          <w:rFonts w:ascii="Times New Roman" w:hAnsi="Times New Roman" w:cs="Times New Roman"/>
          <w:sz w:val="24"/>
        </w:rPr>
        <w:t>.</w:t>
      </w:r>
    </w:p>
    <w:p w14:paraId="359B2AB9"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 Diện tích hình tròn đường kính AM là: </w:t>
      </w:r>
      <w:r w:rsidRPr="00BA288A">
        <w:rPr>
          <w:rFonts w:ascii="Times New Roman" w:hAnsi="Times New Roman" w:cs="Times New Roman"/>
          <w:position w:val="-24"/>
          <w:sz w:val="24"/>
        </w:rPr>
        <w:object w:dxaOrig="960" w:dyaOrig="660" w14:anchorId="10BD19BF">
          <v:shape id="_x0000_i1123" type="#_x0000_t75" style="width:48pt;height:33pt" o:ole="">
            <v:imagedata r:id="rId207" o:title=""/>
          </v:shape>
          <o:OLEObject Type="Embed" ProgID="Equation.DSMT4" ShapeID="_x0000_i1123" DrawAspect="Content" ObjectID="_1817099457" r:id="rId208"/>
        </w:object>
      </w:r>
      <w:r w:rsidRPr="00BA288A">
        <w:rPr>
          <w:rFonts w:ascii="Times New Roman" w:hAnsi="Times New Roman" w:cs="Times New Roman"/>
          <w:sz w:val="24"/>
        </w:rPr>
        <w:t>.</w:t>
      </w:r>
    </w:p>
    <w:p w14:paraId="1CC2C86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Diện tích hình tròn đường kính </w:t>
      </w:r>
      <w:r w:rsidRPr="00BA288A">
        <w:rPr>
          <w:rFonts w:ascii="Times New Roman" w:hAnsi="Times New Roman" w:cs="Times New Roman"/>
          <w:position w:val="-4"/>
          <w:sz w:val="24"/>
        </w:rPr>
        <w:object w:dxaOrig="440" w:dyaOrig="260" w14:anchorId="41917C51">
          <v:shape id="_x0000_i1124" type="#_x0000_t75" style="width:21.75pt;height:12.75pt" o:ole="">
            <v:imagedata r:id="rId209" o:title=""/>
          </v:shape>
          <o:OLEObject Type="Embed" ProgID="Equation.DSMT4" ShapeID="_x0000_i1124" DrawAspect="Content" ObjectID="_1817099458" r:id="rId210"/>
        </w:object>
      </w:r>
      <w:r w:rsidRPr="00BA288A">
        <w:rPr>
          <w:rFonts w:ascii="Times New Roman" w:hAnsi="Times New Roman" w:cs="Times New Roman"/>
          <w:sz w:val="24"/>
        </w:rPr>
        <w:t xml:space="preserve"> là: </w:t>
      </w:r>
      <w:r w:rsidRPr="00BA288A">
        <w:rPr>
          <w:rFonts w:ascii="Times New Roman" w:hAnsi="Times New Roman" w:cs="Times New Roman"/>
          <w:position w:val="-24"/>
          <w:sz w:val="24"/>
        </w:rPr>
        <w:object w:dxaOrig="1480" w:dyaOrig="660" w14:anchorId="055B17A8">
          <v:shape id="_x0000_i1125" type="#_x0000_t75" style="width:74.25pt;height:33pt" o:ole="">
            <v:imagedata r:id="rId211" o:title=""/>
          </v:shape>
          <o:OLEObject Type="Embed" ProgID="Equation.DSMT4" ShapeID="_x0000_i1125" DrawAspect="Content" ObjectID="_1817099459" r:id="rId212"/>
        </w:object>
      </w:r>
      <w:r w:rsidRPr="00BA288A">
        <w:rPr>
          <w:rFonts w:ascii="Times New Roman" w:hAnsi="Times New Roman" w:cs="Times New Roman"/>
          <w:sz w:val="24"/>
        </w:rPr>
        <w:t>.</w:t>
      </w:r>
    </w:p>
    <w:p w14:paraId="778E34E2"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Diện tích hình tròn đường kính AB là: </w:t>
      </w:r>
      <w:r w:rsidRPr="00BA288A">
        <w:rPr>
          <w:rFonts w:ascii="Times New Roman" w:hAnsi="Times New Roman" w:cs="Times New Roman"/>
          <w:position w:val="-6"/>
          <w:sz w:val="24"/>
        </w:rPr>
        <w:object w:dxaOrig="900" w:dyaOrig="279" w14:anchorId="12A72E8C">
          <v:shape id="_x0000_i1126" type="#_x0000_t75" style="width:45pt;height:14.25pt" o:ole="">
            <v:imagedata r:id="rId213" o:title=""/>
          </v:shape>
          <o:OLEObject Type="Embed" ProgID="Equation.DSMT4" ShapeID="_x0000_i1126" DrawAspect="Content" ObjectID="_1817099460" r:id="rId214"/>
        </w:object>
      </w:r>
      <w:r w:rsidRPr="00BA288A">
        <w:rPr>
          <w:rFonts w:ascii="Times New Roman" w:hAnsi="Times New Roman" w:cs="Times New Roman"/>
          <w:sz w:val="24"/>
        </w:rPr>
        <w:t>.</w:t>
      </w:r>
    </w:p>
    <w:p w14:paraId="258FC7C7"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 Diện tích </w:t>
      </w:r>
      <w:r w:rsidRPr="00BA288A">
        <w:rPr>
          <w:rFonts w:ascii="Times New Roman" w:hAnsi="Times New Roman" w:cs="Times New Roman"/>
          <w:position w:val="-24"/>
          <w:sz w:val="24"/>
        </w:rPr>
        <w:object w:dxaOrig="4860" w:dyaOrig="660" w14:anchorId="32B17246">
          <v:shape id="_x0000_i1127" type="#_x0000_t75" style="width:243pt;height:33pt" o:ole="">
            <v:imagedata r:id="rId215" o:title=""/>
          </v:shape>
          <o:OLEObject Type="Embed" ProgID="Equation.DSMT4" ShapeID="_x0000_i1127" DrawAspect="Content" ObjectID="_1817099461" r:id="rId216"/>
        </w:object>
      </w:r>
    </w:p>
    <w:p w14:paraId="17EFD292"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 Theo đề bài </w:t>
      </w:r>
      <w:r w:rsidRPr="00BA288A">
        <w:rPr>
          <w:rFonts w:ascii="Times New Roman" w:hAnsi="Times New Roman" w:cs="Times New Roman"/>
          <w:position w:val="-24"/>
          <w:sz w:val="24"/>
        </w:rPr>
        <w:object w:dxaOrig="1760" w:dyaOrig="620" w14:anchorId="5C79B0DC">
          <v:shape id="_x0000_i1128" type="#_x0000_t75" style="width:87.75pt;height:30.75pt" o:ole="">
            <v:imagedata r:id="rId217" o:title=""/>
          </v:shape>
          <o:OLEObject Type="Embed" ProgID="Equation.DSMT4" ShapeID="_x0000_i1128" DrawAspect="Content" ObjectID="_1817099462" r:id="rId218"/>
        </w:object>
      </w:r>
    </w:p>
    <w:p w14:paraId="666DE422"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32"/>
          <w:sz w:val="24"/>
        </w:rPr>
        <w:object w:dxaOrig="4260" w:dyaOrig="760" w14:anchorId="4382C210">
          <v:shape id="_x0000_i1129" type="#_x0000_t75" style="width:213pt;height:39pt" o:ole="">
            <v:imagedata r:id="rId219" o:title=""/>
          </v:shape>
          <o:OLEObject Type="Embed" ProgID="Equation.DSMT4" ShapeID="_x0000_i1129" DrawAspect="Content" ObjectID="_1817099463" r:id="rId220"/>
        </w:object>
      </w:r>
    </w:p>
    <w:p w14:paraId="20D5D5EE"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24"/>
          <w:sz w:val="24"/>
        </w:rPr>
        <w:object w:dxaOrig="3440" w:dyaOrig="620" w14:anchorId="0A5BA6FF">
          <v:shape id="_x0000_i1130" type="#_x0000_t75" style="width:171.75pt;height:30.75pt" o:ole="">
            <v:imagedata r:id="rId221" o:title=""/>
          </v:shape>
          <o:OLEObject Type="Embed" ProgID="Equation.DSMT4" ShapeID="_x0000_i1130" DrawAspect="Content" ObjectID="_1817099464" r:id="rId222"/>
        </w:object>
      </w:r>
    </w:p>
    <w:p w14:paraId="467CBC5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6"/>
          <w:sz w:val="24"/>
        </w:rPr>
        <w:object w:dxaOrig="2880" w:dyaOrig="320" w14:anchorId="79224D8A">
          <v:shape id="_x0000_i1131" type="#_x0000_t75" style="width:2in;height:15.75pt" o:ole="">
            <v:imagedata r:id="rId223" o:title=""/>
          </v:shape>
          <o:OLEObject Type="Embed" ProgID="Equation.DSMT4" ShapeID="_x0000_i1131" DrawAspect="Content" ObjectID="_1817099465" r:id="rId224"/>
        </w:object>
      </w:r>
    </w:p>
    <w:p w14:paraId="3A51336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10"/>
          <w:sz w:val="24"/>
        </w:rPr>
        <w:object w:dxaOrig="1980" w:dyaOrig="320" w14:anchorId="34059D39">
          <v:shape id="_x0000_i1132" type="#_x0000_t75" style="width:99pt;height:15.75pt" o:ole="">
            <v:imagedata r:id="rId225" o:title=""/>
          </v:shape>
          <o:OLEObject Type="Embed" ProgID="Equation.DSMT4" ShapeID="_x0000_i1132" DrawAspect="Content" ObjectID="_1817099466" r:id="rId226"/>
        </w:object>
      </w:r>
    </w:p>
    <w:p w14:paraId="582D2D2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Mà </w:t>
      </w:r>
      <w:r w:rsidRPr="00BA288A">
        <w:rPr>
          <w:rFonts w:ascii="Times New Roman" w:hAnsi="Times New Roman" w:cs="Times New Roman"/>
          <w:position w:val="-6"/>
          <w:sz w:val="24"/>
        </w:rPr>
        <w:object w:dxaOrig="560" w:dyaOrig="279" w14:anchorId="566D515F">
          <v:shape id="_x0000_i1133" type="#_x0000_t75" style="width:27.75pt;height:14.25pt" o:ole="">
            <v:imagedata r:id="rId227" o:title=""/>
          </v:shape>
          <o:OLEObject Type="Embed" ProgID="Equation.DSMT4" ShapeID="_x0000_i1133" DrawAspect="Content" ObjectID="_1817099467" r:id="rId228"/>
        </w:object>
      </w:r>
      <w:r w:rsidRPr="00BA288A">
        <w:rPr>
          <w:rFonts w:ascii="Times New Roman" w:hAnsi="Times New Roman" w:cs="Times New Roman"/>
          <w:sz w:val="24"/>
        </w:rPr>
        <w:t xml:space="preserve"> nên ta có: </w:t>
      </w:r>
      <w:r w:rsidRPr="00BA288A">
        <w:rPr>
          <w:rFonts w:ascii="Times New Roman" w:hAnsi="Times New Roman" w:cs="Times New Roman"/>
          <w:position w:val="-10"/>
          <w:sz w:val="24"/>
        </w:rPr>
        <w:object w:dxaOrig="1219" w:dyaOrig="320" w14:anchorId="3AD79629">
          <v:shape id="_x0000_i1134" type="#_x0000_t75" style="width:60.75pt;height:15.75pt" o:ole="">
            <v:imagedata r:id="rId229" o:title=""/>
          </v:shape>
          <o:OLEObject Type="Embed" ProgID="Equation.DSMT4" ShapeID="_x0000_i1134" DrawAspect="Content" ObjectID="_1817099468" r:id="rId230"/>
        </w:object>
      </w:r>
    </w:p>
    <w:p w14:paraId="58297F31"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Một công ty đồ gia dụng sản xuất bình đựng nước thấy rằng khi đơn giá của bình đựng nước là </w:t>
      </w:r>
      <w:r w:rsidRPr="00BA288A">
        <w:rPr>
          <w:rFonts w:ascii="Times New Roman" w:hAnsi="Times New Roman" w:cs="Times New Roman"/>
          <w:position w:val="-6"/>
          <w:sz w:val="24"/>
        </w:rPr>
        <w:object w:dxaOrig="200" w:dyaOrig="220" w14:anchorId="7BA864E7">
          <v:shape id="_x0000_i1135" type="#_x0000_t75" style="width:9.75pt;height:11.25pt" o:ole="">
            <v:imagedata r:id="rId231" o:title=""/>
          </v:shape>
          <o:OLEObject Type="Embed" ProgID="Equation.DSMT4" ShapeID="_x0000_i1135" DrawAspect="Content" ObjectID="_1817099469" r:id="rId232"/>
        </w:object>
      </w:r>
      <w:r w:rsidRPr="00BA288A">
        <w:rPr>
          <w:rFonts w:ascii="Times New Roman" w:hAnsi="Times New Roman" w:cs="Times New Roman"/>
          <w:sz w:val="24"/>
          <w:szCs w:val="24"/>
        </w:rPr>
        <w:t xml:space="preserve"> nghìn đồng thì doanh thu </w:t>
      </w:r>
      <w:r w:rsidRPr="00BA288A">
        <w:rPr>
          <w:rFonts w:ascii="Times New Roman" w:hAnsi="Times New Roman" w:cs="Times New Roman"/>
          <w:position w:val="-4"/>
          <w:sz w:val="24"/>
        </w:rPr>
        <w:object w:dxaOrig="240" w:dyaOrig="260" w14:anchorId="0633F319">
          <v:shape id="_x0000_i1136" type="#_x0000_t75" style="width:12pt;height:12.75pt" o:ole="">
            <v:imagedata r:id="rId233" o:title=""/>
          </v:shape>
          <o:OLEObject Type="Embed" ProgID="Equation.DSMT4" ShapeID="_x0000_i1136" DrawAspect="Content" ObjectID="_1817099470" r:id="rId234"/>
        </w:object>
      </w:r>
      <w:r w:rsidRPr="00BA288A">
        <w:rPr>
          <w:rFonts w:ascii="Times New Roman" w:hAnsi="Times New Roman" w:cs="Times New Roman"/>
          <w:sz w:val="24"/>
          <w:szCs w:val="24"/>
        </w:rPr>
        <w:t xml:space="preserve"> (tính theo đơn vị nghìn đồng) sẽ là </w:t>
      </w:r>
      <w:r w:rsidRPr="00BA288A">
        <w:rPr>
          <w:rFonts w:ascii="Times New Roman" w:hAnsi="Times New Roman" w:cs="Times New Roman"/>
          <w:position w:val="-10"/>
          <w:sz w:val="24"/>
        </w:rPr>
        <w:object w:dxaOrig="2420" w:dyaOrig="360" w14:anchorId="1201BF41">
          <v:shape id="_x0000_i1137" type="#_x0000_t75" style="width:120.75pt;height:18pt" o:ole="">
            <v:imagedata r:id="rId235" o:title=""/>
          </v:shape>
          <o:OLEObject Type="Embed" ProgID="Equation.DSMT4" ShapeID="_x0000_i1137" DrawAspect="Content" ObjectID="_1817099471" r:id="rId236"/>
        </w:object>
      </w:r>
      <w:r w:rsidRPr="00BA288A">
        <w:rPr>
          <w:rFonts w:ascii="Times New Roman" w:hAnsi="Times New Roman" w:cs="Times New Roman"/>
          <w:sz w:val="24"/>
          <w:szCs w:val="24"/>
        </w:rPr>
        <w:t>.</w:t>
      </w:r>
    </w:p>
    <w:p w14:paraId="4B014EB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Theo mô hình doanh thu này, thì đơn giá nào là quá cao dẫn đến doanh thu từ việc bán bình đựng nước bằng 0 (tức là sẽ không có người mua)?</w:t>
      </w:r>
    </w:p>
    <w:p w14:paraId="0C35D37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Với khoảng đơn giá nào của bình đựng nước thì doanh thu từ việc bán bình đựng nước vượt mức 1 tỉ đồng?</w:t>
      </w:r>
    </w:p>
    <w:p w14:paraId="07FE6848"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45F342C9"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a) Doanh thu từ việc bán bình đựng nước bằng 0 tức là </w:t>
      </w:r>
      <w:r w:rsidRPr="00BA288A">
        <w:rPr>
          <w:rFonts w:ascii="Times New Roman" w:hAnsi="Times New Roman" w:cs="Times New Roman"/>
          <w:position w:val="-10"/>
          <w:sz w:val="24"/>
        </w:rPr>
        <w:object w:dxaOrig="2780" w:dyaOrig="360" w14:anchorId="6812EACA">
          <v:shape id="_x0000_i1138" type="#_x0000_t75" style="width:138.75pt;height:18pt" o:ole="">
            <v:imagedata r:id="rId237" o:title=""/>
          </v:shape>
          <o:OLEObject Type="Embed" ProgID="Equation.DSMT4" ShapeID="_x0000_i1138" DrawAspect="Content" ObjectID="_1817099472" r:id="rId238"/>
        </w:object>
      </w:r>
      <w:r w:rsidRPr="00BA288A">
        <w:rPr>
          <w:rFonts w:ascii="Times New Roman" w:hAnsi="Times New Roman" w:cs="Times New Roman"/>
          <w:sz w:val="24"/>
        </w:rPr>
        <w:t xml:space="preserve"> hay </w:t>
      </w:r>
      <w:r w:rsidRPr="00BA288A">
        <w:rPr>
          <w:rFonts w:ascii="Times New Roman" w:hAnsi="Times New Roman" w:cs="Times New Roman"/>
          <w:position w:val="-6"/>
          <w:sz w:val="24"/>
        </w:rPr>
        <w:object w:dxaOrig="560" w:dyaOrig="279" w14:anchorId="38C640D8">
          <v:shape id="_x0000_i1139" type="#_x0000_t75" style="width:28.5pt;height:13.5pt" o:ole="">
            <v:imagedata r:id="rId239" o:title=""/>
          </v:shape>
          <o:OLEObject Type="Embed" ProgID="Equation.DSMT4" ShapeID="_x0000_i1139" DrawAspect="Content" ObjectID="_1817099473" r:id="rId240"/>
        </w:object>
      </w:r>
      <w:r w:rsidRPr="00BA288A">
        <w:rPr>
          <w:rFonts w:ascii="Times New Roman" w:hAnsi="Times New Roman" w:cs="Times New Roman"/>
          <w:sz w:val="24"/>
        </w:rPr>
        <w:t xml:space="preserve"> hoặc </w:t>
      </w:r>
      <w:r w:rsidRPr="00BA288A">
        <w:rPr>
          <w:rFonts w:ascii="Times New Roman" w:hAnsi="Times New Roman" w:cs="Times New Roman"/>
          <w:position w:val="-6"/>
          <w:sz w:val="24"/>
        </w:rPr>
        <w:object w:dxaOrig="660" w:dyaOrig="279" w14:anchorId="28B262CE">
          <v:shape id="_x0000_i1140" type="#_x0000_t75" style="width:32.25pt;height:13.5pt" o:ole="">
            <v:imagedata r:id="rId241" o:title=""/>
          </v:shape>
          <o:OLEObject Type="Embed" ProgID="Equation.DSMT4" ShapeID="_x0000_i1140" DrawAspect="Content" ObjectID="_1817099474" r:id="rId242"/>
        </w:object>
      </w:r>
      <w:r w:rsidRPr="00BA288A">
        <w:rPr>
          <w:rFonts w:ascii="Times New Roman" w:hAnsi="Times New Roman" w:cs="Times New Roman"/>
          <w:sz w:val="24"/>
        </w:rPr>
        <w:t>.</w:t>
      </w:r>
    </w:p>
    <w:p w14:paraId="2055EE7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Vậy theo mô hình đã cho, với đơn giá 89 nghìn đồng thì công ty sẽ không có doanh thu (đơn giá cao quá dẫn đến không có ai mua hàng).</w:t>
      </w:r>
    </w:p>
    <w:p w14:paraId="1BA91B3A"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b) Doanh thu vượt mức 1 tỉ đồng tức là </w:t>
      </w:r>
      <w:r w:rsidRPr="00BA288A">
        <w:rPr>
          <w:rFonts w:ascii="Times New Roman" w:hAnsi="Times New Roman" w:cs="Times New Roman"/>
          <w:position w:val="-10"/>
          <w:sz w:val="24"/>
        </w:rPr>
        <w:object w:dxaOrig="3480" w:dyaOrig="360" w14:anchorId="5E85457C">
          <v:shape id="_x0000_i1141" type="#_x0000_t75" style="width:174pt;height:18pt" o:ole="">
            <v:imagedata r:id="rId243" o:title=""/>
          </v:shape>
          <o:OLEObject Type="Embed" ProgID="Equation.DSMT4" ShapeID="_x0000_i1141" DrawAspect="Content" ObjectID="_1817099475" r:id="rId244"/>
        </w:object>
      </w:r>
      <w:r w:rsidRPr="00BA288A">
        <w:rPr>
          <w:rFonts w:ascii="Times New Roman" w:hAnsi="Times New Roman" w:cs="Times New Roman"/>
          <w:sz w:val="24"/>
        </w:rPr>
        <w:t xml:space="preserve">, hay </w:t>
      </w:r>
      <w:r w:rsidRPr="00BA288A">
        <w:rPr>
          <w:rFonts w:ascii="Times New Roman" w:hAnsi="Times New Roman" w:cs="Times New Roman"/>
          <w:position w:val="-6"/>
          <w:sz w:val="24"/>
        </w:rPr>
        <w:object w:dxaOrig="2600" w:dyaOrig="320" w14:anchorId="39C79F48">
          <v:shape id="_x0000_i1142" type="#_x0000_t75" style="width:131.25pt;height:16.5pt" o:ole="">
            <v:imagedata r:id="rId245" o:title=""/>
          </v:shape>
          <o:OLEObject Type="Embed" ProgID="Equation.DSMT4" ShapeID="_x0000_i1142" DrawAspect="Content" ObjectID="_1817099476" r:id="rId246"/>
        </w:object>
      </w:r>
      <w:r w:rsidRPr="00BA288A">
        <w:rPr>
          <w:rFonts w:ascii="Times New Roman" w:hAnsi="Times New Roman" w:cs="Times New Roman"/>
          <w:sz w:val="24"/>
        </w:rPr>
        <w:t xml:space="preserve">. Giải bất phương trình ta được </w:t>
      </w:r>
      <w:r w:rsidRPr="00BA288A">
        <w:rPr>
          <w:rFonts w:ascii="Times New Roman" w:hAnsi="Times New Roman" w:cs="Times New Roman"/>
          <w:position w:val="-10"/>
          <w:sz w:val="24"/>
        </w:rPr>
        <w:object w:dxaOrig="1780" w:dyaOrig="320" w14:anchorId="3A3662F3">
          <v:shape id="_x0000_i1143" type="#_x0000_t75" style="width:89.25pt;height:16.5pt" o:ole="">
            <v:imagedata r:id="rId247" o:title=""/>
          </v:shape>
          <o:OLEObject Type="Embed" ProgID="Equation.DSMT4" ShapeID="_x0000_i1143" DrawAspect="Content" ObjectID="_1817099477" r:id="rId248"/>
        </w:object>
      </w:r>
      <w:r w:rsidRPr="00BA288A">
        <w:rPr>
          <w:rFonts w:ascii="Times New Roman" w:hAnsi="Times New Roman" w:cs="Times New Roman"/>
          <w:sz w:val="24"/>
        </w:rPr>
        <w:t>. Vậy đơn giá của bình đựng nước từ khoảng 31 nghìn đồng đến 59 nghìn đồng thì doanh thu từ việc bán bình đựng nước vượt mức 1 tỉ đồng.</w:t>
      </w:r>
    </w:p>
    <w:p w14:paraId="4186400F"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Một viên đạn pháo được bắn ra khỏi nòng pháo với vận tốc ban đầu </w:t>
      </w:r>
      <w:r w:rsidRPr="00BA288A">
        <w:rPr>
          <w:rFonts w:ascii="Times New Roman" w:hAnsi="Times New Roman" w:cs="Times New Roman"/>
          <w:position w:val="-6"/>
          <w:sz w:val="24"/>
        </w:rPr>
        <w:object w:dxaOrig="900" w:dyaOrig="279" w14:anchorId="537EDD4B">
          <v:shape id="_x0000_i1144" type="#_x0000_t75" style="width:45pt;height:14.25pt" o:ole="">
            <v:imagedata r:id="rId249" o:title=""/>
          </v:shape>
          <o:OLEObject Type="Embed" ProgID="Equation.DSMT4" ShapeID="_x0000_i1144" DrawAspect="Content" ObjectID="_1817099478" r:id="rId250"/>
        </w:object>
      </w:r>
      <w:r w:rsidRPr="00BA288A">
        <w:rPr>
          <w:rFonts w:ascii="Times New Roman" w:hAnsi="Times New Roman" w:cs="Times New Roman"/>
          <w:sz w:val="24"/>
          <w:szCs w:val="24"/>
        </w:rPr>
        <w:t xml:space="preserve">, hợp với phương ngang một góc bằng </w:t>
      </w:r>
      <w:r w:rsidRPr="00BA288A">
        <w:rPr>
          <w:rFonts w:ascii="Times New Roman" w:hAnsi="Times New Roman" w:cs="Times New Roman"/>
          <w:position w:val="-6"/>
          <w:sz w:val="24"/>
        </w:rPr>
        <w:object w:dxaOrig="380" w:dyaOrig="320" w14:anchorId="44FC57FE">
          <v:shape id="_x0000_i1145" type="#_x0000_t75" style="width:18pt;height:15.75pt" o:ole="">
            <v:imagedata r:id="rId251" o:title=""/>
          </v:shape>
          <o:OLEObject Type="Embed" ProgID="Equation.DSMT4" ShapeID="_x0000_i1145" DrawAspect="Content" ObjectID="_1817099479" r:id="rId252"/>
        </w:object>
      </w:r>
      <w:r w:rsidRPr="00BA288A">
        <w:rPr>
          <w:rFonts w:ascii="Times New Roman" w:hAnsi="Times New Roman" w:cs="Times New Roman"/>
          <w:sz w:val="24"/>
          <w:szCs w:val="24"/>
        </w:rPr>
        <w:t xml:space="preserve">. Biết rằng khi bỏ qua sức cản của không khí, quỹ đạo chuyển động của một vật ném xiên sẽ tuân theo phương trình: </w:t>
      </w:r>
      <w:r w:rsidRPr="00BA288A">
        <w:rPr>
          <w:rFonts w:ascii="Times New Roman" w:hAnsi="Times New Roman" w:cs="Times New Roman"/>
          <w:position w:val="-32"/>
          <w:sz w:val="24"/>
        </w:rPr>
        <w:object w:dxaOrig="2600" w:dyaOrig="740" w14:anchorId="1FC88BA2">
          <v:shape id="_x0000_i1146" type="#_x0000_t75" style="width:131.25pt;height:36.75pt" o:ole="">
            <v:imagedata r:id="rId253" o:title=""/>
          </v:shape>
          <o:OLEObject Type="Embed" ProgID="Equation.DSMT4" ShapeID="_x0000_i1146" DrawAspect="Content" ObjectID="_1817099480" r:id="rId254"/>
        </w:object>
      </w:r>
      <w:r w:rsidRPr="00BA288A">
        <w:rPr>
          <w:rFonts w:ascii="Times New Roman" w:hAnsi="Times New Roman" w:cs="Times New Roman"/>
          <w:sz w:val="24"/>
          <w:szCs w:val="24"/>
        </w:rPr>
        <w:t xml:space="preserve"> trong đó </w:t>
      </w:r>
      <w:r w:rsidRPr="00BA288A">
        <w:rPr>
          <w:rFonts w:ascii="Times New Roman" w:hAnsi="Times New Roman" w:cs="Times New Roman"/>
          <w:position w:val="-6"/>
          <w:sz w:val="24"/>
        </w:rPr>
        <w:object w:dxaOrig="200" w:dyaOrig="220" w14:anchorId="6BA18FF4">
          <v:shape id="_x0000_i1147" type="#_x0000_t75" style="width:9.75pt;height:11.25pt" o:ole="">
            <v:imagedata r:id="rId255" o:title=""/>
          </v:shape>
          <o:OLEObject Type="Embed" ProgID="Equation.DSMT4" ShapeID="_x0000_i1147" DrawAspect="Content" ObjectID="_1817099481" r:id="rId256"/>
        </w:object>
      </w:r>
      <w:r w:rsidRPr="00BA288A">
        <w:rPr>
          <w:rFonts w:ascii="Times New Roman" w:hAnsi="Times New Roman" w:cs="Times New Roman"/>
          <w:sz w:val="24"/>
          <w:szCs w:val="24"/>
        </w:rPr>
        <w:t xml:space="preserve"> là khoảng cách (tính bằng mét) vật bay được theo phương ngang, vận tốc ban đầu </w:t>
      </w:r>
      <w:r w:rsidRPr="00BA288A">
        <w:rPr>
          <w:rFonts w:ascii="Times New Roman" w:hAnsi="Times New Roman" w:cs="Times New Roman"/>
          <w:position w:val="-12"/>
          <w:sz w:val="24"/>
        </w:rPr>
        <w:object w:dxaOrig="240" w:dyaOrig="360" w14:anchorId="301C7622">
          <v:shape id="_x0000_i1148" type="#_x0000_t75" style="width:12pt;height:18pt" o:ole="">
            <v:imagedata r:id="rId257" o:title=""/>
          </v:shape>
          <o:OLEObject Type="Embed" ProgID="Equation.DSMT4" ShapeID="_x0000_i1148" DrawAspect="Content" ObjectID="_1817099482" r:id="rId258"/>
        </w:object>
      </w:r>
      <w:r w:rsidRPr="00BA288A">
        <w:rPr>
          <w:rFonts w:ascii="Times New Roman" w:hAnsi="Times New Roman" w:cs="Times New Roman"/>
          <w:sz w:val="24"/>
          <w:szCs w:val="24"/>
        </w:rPr>
        <w:t xml:space="preserve"> của vật hợp với phương ngang một góc </w:t>
      </w:r>
      <w:r w:rsidRPr="00BA288A">
        <w:rPr>
          <w:rFonts w:ascii="Times New Roman" w:hAnsi="Times New Roman" w:cs="Times New Roman"/>
          <w:position w:val="-6"/>
          <w:sz w:val="24"/>
        </w:rPr>
        <w:object w:dxaOrig="240" w:dyaOrig="220" w14:anchorId="4EECBECE">
          <v:shape id="_x0000_i1149" type="#_x0000_t75" style="width:12pt;height:11.25pt" o:ole="">
            <v:imagedata r:id="rId259" o:title=""/>
          </v:shape>
          <o:OLEObject Type="Embed" ProgID="Equation.DSMT4" ShapeID="_x0000_i1149" DrawAspect="Content" ObjectID="_1817099483" r:id="rId260"/>
        </w:object>
      </w:r>
      <w:r w:rsidRPr="00BA288A">
        <w:rPr>
          <w:rFonts w:ascii="Times New Roman" w:hAnsi="Times New Roman" w:cs="Times New Roman"/>
          <w:sz w:val="24"/>
          <w:szCs w:val="24"/>
        </w:rPr>
        <w:t xml:space="preserve"> và </w:t>
      </w:r>
      <w:r w:rsidRPr="00BA288A">
        <w:rPr>
          <w:rFonts w:ascii="Times New Roman" w:hAnsi="Times New Roman" w:cs="Times New Roman"/>
          <w:position w:val="-10"/>
          <w:sz w:val="24"/>
        </w:rPr>
        <w:object w:dxaOrig="1320" w:dyaOrig="360" w14:anchorId="6B60D779">
          <v:shape id="_x0000_i1150" type="#_x0000_t75" style="width:66pt;height:18pt" o:ole="">
            <v:imagedata r:id="rId261" o:title=""/>
          </v:shape>
          <o:OLEObject Type="Embed" ProgID="Equation.DSMT4" ShapeID="_x0000_i1150" DrawAspect="Content" ObjectID="_1817099484" r:id="rId262"/>
        </w:object>
      </w:r>
      <w:r w:rsidRPr="00BA288A">
        <w:rPr>
          <w:rFonts w:ascii="Times New Roman" w:hAnsi="Times New Roman" w:cs="Times New Roman"/>
          <w:sz w:val="24"/>
          <w:szCs w:val="24"/>
        </w:rPr>
        <w:t xml:space="preserve"> là gia tốc trọng trường.</w:t>
      </w:r>
    </w:p>
    <w:p w14:paraId="56545DEF"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a) Viết phương trình chuyển động của viên đạn.</w:t>
      </w:r>
    </w:p>
    <w:p w14:paraId="7DA4758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sz w:val="24"/>
          <w:szCs w:val="24"/>
        </w:rPr>
        <w:t>b) Để viên đạn bay qua một ngọn núi cao 4000 mét thì khẩu pháo phải đặt cách chân núi một khoảng cách bao xa?</w:t>
      </w:r>
    </w:p>
    <w:p w14:paraId="293DEF33"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480E36B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a) Phương trình chuyển động của viên đạn là </w:t>
      </w:r>
      <w:r w:rsidRPr="00BA288A">
        <w:rPr>
          <w:rFonts w:ascii="Times New Roman" w:hAnsi="Times New Roman" w:cs="Times New Roman"/>
          <w:position w:val="-28"/>
          <w:sz w:val="24"/>
        </w:rPr>
        <w:object w:dxaOrig="3760" w:dyaOrig="680" w14:anchorId="7D3739B6">
          <v:shape id="_x0000_i1151" type="#_x0000_t75" style="width:187.5pt;height:33pt" o:ole="">
            <v:imagedata r:id="rId263" o:title=""/>
          </v:shape>
          <o:OLEObject Type="Embed" ProgID="Equation.DSMT4" ShapeID="_x0000_i1151" DrawAspect="Content" ObjectID="_1817099485" r:id="rId264"/>
        </w:object>
      </w:r>
      <w:r w:rsidRPr="00BA288A">
        <w:rPr>
          <w:rFonts w:ascii="Times New Roman" w:hAnsi="Times New Roman" w:cs="Times New Roman"/>
          <w:sz w:val="24"/>
        </w:rPr>
        <w:t xml:space="preserve"> hay </w:t>
      </w:r>
      <w:r w:rsidRPr="00BA288A">
        <w:rPr>
          <w:rFonts w:ascii="Times New Roman" w:hAnsi="Times New Roman" w:cs="Times New Roman"/>
          <w:position w:val="-24"/>
          <w:sz w:val="24"/>
        </w:rPr>
        <w:object w:dxaOrig="1800" w:dyaOrig="620" w14:anchorId="4AADE597">
          <v:shape id="_x0000_i1152" type="#_x0000_t75" style="width:90pt;height:31.5pt" o:ole="">
            <v:imagedata r:id="rId265" o:title=""/>
          </v:shape>
          <o:OLEObject Type="Embed" ProgID="Equation.DSMT4" ShapeID="_x0000_i1152" DrawAspect="Content" ObjectID="_1817099486" r:id="rId266"/>
        </w:object>
      </w:r>
    </w:p>
    <w:p w14:paraId="645502DC"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b) Để viên đạn bay qua một ngọn núi cao 4000 mét thì</w:t>
      </w:r>
    </w:p>
    <w:p w14:paraId="2C5B949B"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24"/>
          <w:sz w:val="24"/>
        </w:rPr>
        <w:object w:dxaOrig="2520" w:dyaOrig="620" w14:anchorId="0C4DB00B">
          <v:shape id="_x0000_i1153" type="#_x0000_t75" style="width:126.75pt;height:31.5pt" o:ole="">
            <v:imagedata r:id="rId267" o:title=""/>
          </v:shape>
          <o:OLEObject Type="Embed" ProgID="Equation.DSMT4" ShapeID="_x0000_i1153" DrawAspect="Content" ObjectID="_1817099487" r:id="rId268"/>
        </w:object>
      </w:r>
      <w:r w:rsidRPr="00BA288A">
        <w:rPr>
          <w:rFonts w:ascii="Times New Roman" w:hAnsi="Times New Roman" w:cs="Times New Roman"/>
          <w:sz w:val="24"/>
        </w:rPr>
        <w:t>. Thu gọn ta được bất phương trình bậc hai</w:t>
      </w:r>
    </w:p>
    <w:p w14:paraId="5060BA4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10"/>
          <w:sz w:val="24"/>
        </w:rPr>
        <w:object w:dxaOrig="3400" w:dyaOrig="360" w14:anchorId="1B6755D6">
          <v:shape id="_x0000_i1154" type="#_x0000_t75" style="width:169.5pt;height:18pt" o:ole="">
            <v:imagedata r:id="rId269" o:title=""/>
          </v:shape>
          <o:OLEObject Type="Embed" ProgID="Equation.DSMT4" ShapeID="_x0000_i1154" DrawAspect="Content" ObjectID="_1817099488" r:id="rId270"/>
        </w:object>
      </w:r>
      <w:r w:rsidRPr="00BA288A">
        <w:rPr>
          <w:rFonts w:ascii="Times New Roman" w:hAnsi="Times New Roman" w:cs="Times New Roman"/>
          <w:sz w:val="24"/>
        </w:rPr>
        <w:t xml:space="preserve">. Giải bất phương trình này ta được </w:t>
      </w:r>
      <w:r w:rsidRPr="00BA288A">
        <w:rPr>
          <w:rFonts w:ascii="Times New Roman" w:hAnsi="Times New Roman" w:cs="Times New Roman"/>
          <w:position w:val="-10"/>
          <w:sz w:val="24"/>
        </w:rPr>
        <w:object w:dxaOrig="2360" w:dyaOrig="320" w14:anchorId="6654C34A">
          <v:shape id="_x0000_i1155" type="#_x0000_t75" style="width:118.5pt;height:16.5pt" o:ole="">
            <v:imagedata r:id="rId271" o:title=""/>
          </v:shape>
          <o:OLEObject Type="Embed" ProgID="Equation.DSMT4" ShapeID="_x0000_i1155" DrawAspect="Content" ObjectID="_1817099489" r:id="rId272"/>
        </w:object>
      </w:r>
      <w:r w:rsidRPr="00BA288A">
        <w:rPr>
          <w:rFonts w:ascii="Times New Roman" w:hAnsi="Times New Roman" w:cs="Times New Roman"/>
          <w:sz w:val="24"/>
        </w:rPr>
        <w:t>.</w:t>
      </w:r>
    </w:p>
    <w:p w14:paraId="29D60F14"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Vậy khẩu pháo phải đặt cách chân núi trong khoảng từ 4967 m đến 20543 m (tất nhiên là phải tính đến tầm bắn của khẩu pháo nữa) thì viên đạn sẽ bay qua đỉnh núi.</w:t>
      </w:r>
    </w:p>
    <w:p w14:paraId="140D4657" w14:textId="77777777" w:rsidR="003D3148" w:rsidRPr="00BA288A" w:rsidRDefault="003D3148" w:rsidP="001F3548">
      <w:pPr>
        <w:pStyle w:val="Heading2"/>
        <w:tabs>
          <w:tab w:val="left" w:pos="992"/>
          <w:tab w:val="left" w:pos="3402"/>
          <w:tab w:val="left" w:pos="5669"/>
          <w:tab w:val="left" w:pos="7937"/>
        </w:tabs>
        <w:spacing w:before="0"/>
        <w:ind w:left="992"/>
        <w:jc w:val="both"/>
        <w:rPr>
          <w:rFonts w:ascii="Times New Roman" w:hAnsi="Times New Roman"/>
          <w:b/>
          <w:bCs/>
          <w:color w:val="auto"/>
          <w:sz w:val="24"/>
          <w:szCs w:val="24"/>
          <w:highlight w:val="yellow"/>
        </w:rPr>
      </w:pPr>
      <w:r w:rsidRPr="00BA288A">
        <w:rPr>
          <w:rFonts w:ascii="Times New Roman" w:hAnsi="Times New Roman"/>
          <w:b/>
          <w:bCs/>
          <w:color w:val="auto"/>
          <w:sz w:val="24"/>
          <w:szCs w:val="24"/>
          <w:highlight w:val="yellow"/>
        </w:rPr>
        <w:lastRenderedPageBreak/>
        <w:t>Bài 18. Phương trình quy về phương trình bậc hai</w:t>
      </w:r>
    </w:p>
    <w:p w14:paraId="5C502370"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rPr>
      </w:pPr>
      <w:r w:rsidRPr="00BA288A">
        <w:rPr>
          <w:rFonts w:ascii="Times New Roman" w:hAnsi="Times New Roman" w:cs="Times New Roman"/>
          <w:sz w:val="24"/>
        </w:rPr>
        <w:t xml:space="preserve">Hằng ngày bạn Hùng đều đón bạn Minh đi học tại một vị trí trên lề đường thẳng đến trường. Minh đứng tại vị trí </w:t>
      </w:r>
      <w:r w:rsidRPr="00BA288A">
        <w:rPr>
          <w:rFonts w:ascii="Times New Roman" w:hAnsi="Times New Roman" w:cs="Times New Roman"/>
          <w:position w:val="-4"/>
          <w:sz w:val="24"/>
        </w:rPr>
        <w:object w:dxaOrig="240" w:dyaOrig="260" w14:anchorId="5CD4D1D6">
          <v:shape id="_x0000_i1156" type="#_x0000_t75" style="width:12pt;height:12.75pt" o:ole="">
            <v:imagedata r:id="rId273" o:title=""/>
          </v:shape>
          <o:OLEObject Type="Embed" ProgID="Equation.DSMT4" ShapeID="_x0000_i1156" DrawAspect="Content" ObjectID="_1817099490" r:id="rId274"/>
        </w:object>
      </w:r>
      <w:r w:rsidRPr="00BA288A">
        <w:rPr>
          <w:rFonts w:ascii="Times New Roman" w:hAnsi="Times New Roman" w:cs="Times New Roman"/>
          <w:sz w:val="24"/>
        </w:rPr>
        <w:t xml:space="preserve"> cách lề đường một khoảng </w:t>
      </w:r>
      <w:r w:rsidRPr="00BA288A">
        <w:rPr>
          <w:rFonts w:ascii="Times New Roman" w:hAnsi="Times New Roman" w:cs="Times New Roman"/>
          <w:position w:val="-6"/>
          <w:sz w:val="24"/>
        </w:rPr>
        <w:object w:dxaOrig="499" w:dyaOrig="279" w14:anchorId="6B82E46B">
          <v:shape id="_x0000_i1157" type="#_x0000_t75" style="width:24.75pt;height:14.25pt" o:ole="">
            <v:imagedata r:id="rId275" o:title=""/>
          </v:shape>
          <o:OLEObject Type="Embed" ProgID="Equation.DSMT4" ShapeID="_x0000_i1157" DrawAspect="Content" ObjectID="_1817099491" r:id="rId276"/>
        </w:object>
      </w:r>
      <w:r w:rsidRPr="00BA288A">
        <w:rPr>
          <w:rFonts w:ascii="Times New Roman" w:hAnsi="Times New Roman" w:cs="Times New Roman"/>
          <w:sz w:val="24"/>
        </w:rPr>
        <w:t xml:space="preserve"> để chờ Hùng. Khi nhìn thấy Hùng đạp xe đến địa điểm </w:t>
      </w:r>
      <w:r w:rsidRPr="00BA288A">
        <w:rPr>
          <w:rFonts w:ascii="Times New Roman" w:hAnsi="Times New Roman" w:cs="Times New Roman"/>
          <w:position w:val="-4"/>
          <w:sz w:val="24"/>
        </w:rPr>
        <w:object w:dxaOrig="240" w:dyaOrig="260" w14:anchorId="1781C95F">
          <v:shape id="_x0000_i1158" type="#_x0000_t75" style="width:12pt;height:12.75pt" o:ole="">
            <v:imagedata r:id="rId277" o:title=""/>
          </v:shape>
          <o:OLEObject Type="Embed" ProgID="Equation.DSMT4" ShapeID="_x0000_i1158" DrawAspect="Content" ObjectID="_1817099492" r:id="rId278"/>
        </w:object>
      </w:r>
      <w:r w:rsidRPr="00BA288A">
        <w:rPr>
          <w:rFonts w:ascii="Times New Roman" w:hAnsi="Times New Roman" w:cs="Times New Roman"/>
          <w:sz w:val="24"/>
        </w:rPr>
        <w:t xml:space="preserve">, cách mình một đoạn </w:t>
      </w:r>
      <w:r w:rsidRPr="00BA288A">
        <w:rPr>
          <w:rFonts w:ascii="Times New Roman" w:hAnsi="Times New Roman" w:cs="Times New Roman"/>
          <w:position w:val="-6"/>
          <w:sz w:val="24"/>
        </w:rPr>
        <w:object w:dxaOrig="639" w:dyaOrig="279" w14:anchorId="6916F596">
          <v:shape id="_x0000_i1159" type="#_x0000_t75" style="width:32.25pt;height:14.25pt" o:ole="">
            <v:imagedata r:id="rId279" o:title=""/>
          </v:shape>
          <o:OLEObject Type="Embed" ProgID="Equation.DSMT4" ShapeID="_x0000_i1159" DrawAspect="Content" ObjectID="_1817099493" r:id="rId280"/>
        </w:object>
      </w:r>
      <w:r w:rsidRPr="00BA288A">
        <w:rPr>
          <w:rFonts w:ascii="Times New Roman" w:hAnsi="Times New Roman" w:cs="Times New Roman"/>
          <w:sz w:val="24"/>
        </w:rPr>
        <w:t xml:space="preserve"> thì Minh bắt đầu đi bộ ra lề đường để bắt kịp xe. Vận tốc đi bộ Minh là 5 </w:t>
      </w:r>
      <w:r w:rsidRPr="00BA288A">
        <w:rPr>
          <w:rFonts w:ascii="Times New Roman" w:hAnsi="Times New Roman" w:cs="Times New Roman"/>
          <w:position w:val="-6"/>
          <w:sz w:val="24"/>
        </w:rPr>
        <w:object w:dxaOrig="639" w:dyaOrig="279" w14:anchorId="30D85E8C">
          <v:shape id="_x0000_i1160" type="#_x0000_t75" style="width:32.25pt;height:14.25pt" o:ole="">
            <v:imagedata r:id="rId281" o:title=""/>
          </v:shape>
          <o:OLEObject Type="Embed" ProgID="Equation.DSMT4" ShapeID="_x0000_i1160" DrawAspect="Content" ObjectID="_1817099494" r:id="rId282"/>
        </w:object>
      </w:r>
      <w:r w:rsidRPr="00BA288A">
        <w:rPr>
          <w:rFonts w:ascii="Times New Roman" w:hAnsi="Times New Roman" w:cs="Times New Roman"/>
          <w:sz w:val="24"/>
        </w:rPr>
        <w:t xml:space="preserve">, vận tốc xe đạp của Hùng là </w:t>
      </w:r>
      <w:r w:rsidRPr="00BA288A">
        <w:rPr>
          <w:rFonts w:ascii="Times New Roman" w:hAnsi="Times New Roman" w:cs="Times New Roman"/>
          <w:position w:val="-6"/>
          <w:sz w:val="24"/>
        </w:rPr>
        <w:object w:dxaOrig="880" w:dyaOrig="279" w14:anchorId="77AFFFA4">
          <v:shape id="_x0000_i1161" type="#_x0000_t75" style="width:44.25pt;height:14.25pt" o:ole="">
            <v:imagedata r:id="rId283" o:title=""/>
          </v:shape>
          <o:OLEObject Type="Embed" ProgID="Equation.DSMT4" ShapeID="_x0000_i1161" DrawAspect="Content" ObjectID="_1817099495" r:id="rId284"/>
        </w:object>
      </w:r>
      <w:r w:rsidRPr="00BA288A">
        <w:rPr>
          <w:rFonts w:ascii="Times New Roman" w:hAnsi="Times New Roman" w:cs="Times New Roman"/>
          <w:sz w:val="24"/>
        </w:rPr>
        <w:t>. Hãy xác định vị trí C trên lề đường để hai bạn gặp nhau mà không bạn nào phải chờ người kia (làm tròn kết quả đến hàng phần mười).</w:t>
      </w:r>
    </w:p>
    <w:p w14:paraId="096C637F"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noProof/>
          <w:sz w:val="24"/>
        </w:rPr>
        <w:drawing>
          <wp:inline distT="0" distB="0" distL="0" distR="0" wp14:anchorId="7B3BF7F8" wp14:editId="46A4E0A7">
            <wp:extent cx="32099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209925" cy="1609725"/>
                    </a:xfrm>
                    <a:prstGeom prst="rect">
                      <a:avLst/>
                    </a:prstGeom>
                  </pic:spPr>
                </pic:pic>
              </a:graphicData>
            </a:graphic>
          </wp:inline>
        </w:drawing>
      </w:r>
    </w:p>
    <w:p w14:paraId="1E31B084"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734D8653"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Đặt </w:t>
      </w:r>
      <w:r w:rsidRPr="00BA288A">
        <w:rPr>
          <w:rFonts w:ascii="Times New Roman" w:hAnsi="Times New Roman" w:cs="Times New Roman"/>
          <w:position w:val="-10"/>
          <w:sz w:val="24"/>
        </w:rPr>
        <w:object w:dxaOrig="1440" w:dyaOrig="320" w14:anchorId="35EF2E2A">
          <v:shape id="_x0000_i1162" type="#_x0000_t75" style="width:1in;height:15.75pt" o:ole="">
            <v:imagedata r:id="rId286" o:title=""/>
          </v:shape>
          <o:OLEObject Type="Embed" ProgID="Equation.DSMT4" ShapeID="_x0000_i1162" DrawAspect="Content" ObjectID="_1817099496" r:id="rId287"/>
        </w:object>
      </w:r>
    </w:p>
    <w:p w14:paraId="00271E36"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Ta có: </w:t>
      </w:r>
      <w:r w:rsidRPr="00BA288A">
        <w:rPr>
          <w:rFonts w:ascii="Times New Roman" w:hAnsi="Times New Roman" w:cs="Times New Roman"/>
          <w:position w:val="-8"/>
          <w:sz w:val="24"/>
        </w:rPr>
        <w:object w:dxaOrig="2960" w:dyaOrig="400" w14:anchorId="33CAD734">
          <v:shape id="_x0000_i1163" type="#_x0000_t75" style="width:147.75pt;height:20.25pt" o:ole="">
            <v:imagedata r:id="rId288" o:title=""/>
          </v:shape>
          <o:OLEObject Type="Embed" ProgID="Equation.DSMT4" ShapeID="_x0000_i1163" DrawAspect="Content" ObjectID="_1817099497" r:id="rId289"/>
        </w:object>
      </w:r>
    </w:p>
    <w:p w14:paraId="77BE9B1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34"/>
          <w:sz w:val="24"/>
        </w:rPr>
        <w:object w:dxaOrig="2760" w:dyaOrig="800" w14:anchorId="07AEA67C">
          <v:shape id="_x0000_i1164" type="#_x0000_t75" style="width:138pt;height:39.75pt" o:ole="">
            <v:imagedata r:id="rId290" o:title=""/>
          </v:shape>
          <o:OLEObject Type="Embed" ProgID="Equation.DSMT4" ShapeID="_x0000_i1164" DrawAspect="Content" ObjectID="_1817099498" r:id="rId291"/>
        </w:object>
      </w:r>
      <w:r w:rsidRPr="00BA288A">
        <w:rPr>
          <w:rFonts w:ascii="Times New Roman" w:hAnsi="Times New Roman" w:cs="Times New Roman"/>
          <w:position w:val="-4"/>
          <w:sz w:val="24"/>
        </w:rPr>
        <w:object w:dxaOrig="180" w:dyaOrig="279" w14:anchorId="52358630">
          <v:shape id="_x0000_i1165" type="#_x0000_t75" style="width:9pt;height:14.25pt" o:ole="">
            <v:imagedata r:id="rId133" o:title=""/>
          </v:shape>
          <o:OLEObject Type="Embed" ProgID="Equation.DSMT4" ShapeID="_x0000_i1165" DrawAspect="Content" ObjectID="_1817099499" r:id="rId292"/>
        </w:object>
      </w:r>
    </w:p>
    <w:p w14:paraId="664F9D69"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Vì hai bạn gặp nhau tại </w:t>
      </w:r>
      <w:r w:rsidRPr="00BA288A">
        <w:rPr>
          <w:rFonts w:ascii="Times New Roman" w:hAnsi="Times New Roman" w:cs="Times New Roman"/>
          <w:position w:val="-6"/>
          <w:sz w:val="24"/>
        </w:rPr>
        <w:object w:dxaOrig="240" w:dyaOrig="279" w14:anchorId="6A69C08B">
          <v:shape id="_x0000_i1166" type="#_x0000_t75" style="width:12pt;height:14.25pt" o:ole="">
            <v:imagedata r:id="rId293" o:title=""/>
          </v:shape>
          <o:OLEObject Type="Embed" ProgID="Equation.DSMT4" ShapeID="_x0000_i1166" DrawAspect="Content" ObjectID="_1817099500" r:id="rId294"/>
        </w:object>
      </w:r>
      <w:r w:rsidRPr="00BA288A">
        <w:rPr>
          <w:rFonts w:ascii="Times New Roman" w:hAnsi="Times New Roman" w:cs="Times New Roman"/>
          <w:sz w:val="24"/>
        </w:rPr>
        <w:t xml:space="preserve">, nên thời gian đi từ </w:t>
      </w:r>
      <w:r w:rsidRPr="00BA288A">
        <w:rPr>
          <w:rFonts w:ascii="Times New Roman" w:hAnsi="Times New Roman" w:cs="Times New Roman"/>
          <w:position w:val="-4"/>
          <w:sz w:val="24"/>
        </w:rPr>
        <w:object w:dxaOrig="240" w:dyaOrig="260" w14:anchorId="760C7DEB">
          <v:shape id="_x0000_i1167" type="#_x0000_t75" style="width:12pt;height:12.75pt" o:ole="">
            <v:imagedata r:id="rId295" o:title=""/>
          </v:shape>
          <o:OLEObject Type="Embed" ProgID="Equation.DSMT4" ShapeID="_x0000_i1167" DrawAspect="Content" ObjectID="_1817099501" r:id="rId296"/>
        </w:object>
      </w:r>
      <w:r w:rsidRPr="00BA288A">
        <w:rPr>
          <w:rFonts w:ascii="Times New Roman" w:hAnsi="Times New Roman" w:cs="Times New Roman"/>
          <w:sz w:val="24"/>
        </w:rPr>
        <w:t xml:space="preserve"> đến </w:t>
      </w:r>
      <w:r w:rsidRPr="00BA288A">
        <w:rPr>
          <w:rFonts w:ascii="Times New Roman" w:hAnsi="Times New Roman" w:cs="Times New Roman"/>
          <w:position w:val="-6"/>
          <w:sz w:val="24"/>
        </w:rPr>
        <w:object w:dxaOrig="240" w:dyaOrig="279" w14:anchorId="58479003">
          <v:shape id="_x0000_i1168" type="#_x0000_t75" style="width:12pt;height:14.25pt" o:ole="">
            <v:imagedata r:id="rId297" o:title=""/>
          </v:shape>
          <o:OLEObject Type="Embed" ProgID="Equation.DSMT4" ShapeID="_x0000_i1168" DrawAspect="Content" ObjectID="_1817099502" r:id="rId298"/>
        </w:object>
      </w:r>
      <w:r w:rsidRPr="00BA288A">
        <w:rPr>
          <w:rFonts w:ascii="Times New Roman" w:hAnsi="Times New Roman" w:cs="Times New Roman"/>
          <w:sz w:val="24"/>
        </w:rPr>
        <w:t xml:space="preserve"> bằng thời gian đi từ </w:t>
      </w:r>
      <w:r w:rsidRPr="00BA288A">
        <w:rPr>
          <w:rFonts w:ascii="Times New Roman" w:hAnsi="Times New Roman" w:cs="Times New Roman"/>
          <w:position w:val="-4"/>
          <w:sz w:val="24"/>
        </w:rPr>
        <w:object w:dxaOrig="240" w:dyaOrig="260" w14:anchorId="4C6CB5CE">
          <v:shape id="_x0000_i1169" type="#_x0000_t75" style="width:12pt;height:12.75pt" o:ole="">
            <v:imagedata r:id="rId299" o:title=""/>
          </v:shape>
          <o:OLEObject Type="Embed" ProgID="Equation.DSMT4" ShapeID="_x0000_i1169" DrawAspect="Content" ObjectID="_1817099503" r:id="rId300"/>
        </w:object>
      </w:r>
      <w:r w:rsidRPr="00BA288A">
        <w:rPr>
          <w:rFonts w:ascii="Times New Roman" w:hAnsi="Times New Roman" w:cs="Times New Roman"/>
          <w:sz w:val="24"/>
        </w:rPr>
        <w:t xml:space="preserve"> đến C, nên ta có phương trình:</w:t>
      </w:r>
    </w:p>
    <w:p w14:paraId="1756C34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50"/>
          <w:sz w:val="24"/>
        </w:rPr>
        <w:object w:dxaOrig="2940" w:dyaOrig="1120" w14:anchorId="01877D33">
          <v:shape id="_x0000_i1170" type="#_x0000_t75" style="width:147pt;height:56.25pt" o:ole="">
            <v:imagedata r:id="rId301" o:title=""/>
          </v:shape>
          <o:OLEObject Type="Embed" ProgID="Equation.DSMT4" ShapeID="_x0000_i1170" DrawAspect="Content" ObjectID="_1817099504" r:id="rId302"/>
        </w:object>
      </w:r>
      <w:r w:rsidRPr="00BA288A">
        <w:rPr>
          <w:rFonts w:ascii="Times New Roman" w:hAnsi="Times New Roman" w:cs="Times New Roman"/>
          <w:position w:val="-4"/>
          <w:sz w:val="24"/>
        </w:rPr>
        <w:object w:dxaOrig="180" w:dyaOrig="279" w14:anchorId="45DACD71">
          <v:shape id="_x0000_i1171" type="#_x0000_t75" style="width:9pt;height:14.25pt" o:ole="">
            <v:imagedata r:id="rId133" o:title=""/>
          </v:shape>
          <o:OLEObject Type="Embed" ProgID="Equation.DSMT4" ShapeID="_x0000_i1171" DrawAspect="Content" ObjectID="_1817099505" r:id="rId303"/>
        </w:object>
      </w:r>
    </w:p>
    <w:p w14:paraId="768D3C9F"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Bình phương hai vế được:</w:t>
      </w:r>
    </w:p>
    <w:p w14:paraId="235B9FD1"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position w:val="-44"/>
          <w:sz w:val="24"/>
        </w:rPr>
        <w:object w:dxaOrig="3900" w:dyaOrig="1240" w14:anchorId="76083F91">
          <v:shape id="_x0000_i1172" type="#_x0000_t75" style="width:195pt;height:62.25pt" o:ole="">
            <v:imagedata r:id="rId304" o:title=""/>
          </v:shape>
          <o:OLEObject Type="Embed" ProgID="Equation.DSMT4" ShapeID="_x0000_i1172" DrawAspect="Content" ObjectID="_1817099506" r:id="rId305"/>
        </w:object>
      </w:r>
      <w:r w:rsidRPr="00BA288A">
        <w:rPr>
          <w:rFonts w:ascii="Times New Roman" w:hAnsi="Times New Roman" w:cs="Times New Roman"/>
          <w:position w:val="-4"/>
          <w:sz w:val="24"/>
        </w:rPr>
        <w:object w:dxaOrig="180" w:dyaOrig="279" w14:anchorId="357B88F9">
          <v:shape id="_x0000_i1173" type="#_x0000_t75" style="width:9pt;height:14.25pt" o:ole="">
            <v:imagedata r:id="rId133" o:title=""/>
          </v:shape>
          <o:OLEObject Type="Embed" ProgID="Equation.DSMT4" ShapeID="_x0000_i1173" DrawAspect="Content" ObjectID="_1817099507" r:id="rId306"/>
        </w:object>
      </w:r>
    </w:p>
    <w:p w14:paraId="0D0ED8BD"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Thử lại phương trình và điều kiện </w:t>
      </w:r>
      <w:r w:rsidRPr="00BA288A">
        <w:rPr>
          <w:rFonts w:ascii="Times New Roman" w:hAnsi="Times New Roman" w:cs="Times New Roman"/>
          <w:position w:val="-6"/>
          <w:sz w:val="24"/>
        </w:rPr>
        <w:object w:dxaOrig="560" w:dyaOrig="279" w14:anchorId="5F42967E">
          <v:shape id="_x0000_i1174" type="#_x0000_t75" style="width:27.75pt;height:14.25pt" o:ole="">
            <v:imagedata r:id="rId307" o:title=""/>
          </v:shape>
          <o:OLEObject Type="Embed" ProgID="Equation.DSMT4" ShapeID="_x0000_i1174" DrawAspect="Content" ObjectID="_1817099508" r:id="rId308"/>
        </w:object>
      </w:r>
      <w:r w:rsidRPr="00BA288A">
        <w:rPr>
          <w:rFonts w:ascii="Times New Roman" w:hAnsi="Times New Roman" w:cs="Times New Roman"/>
          <w:sz w:val="24"/>
        </w:rPr>
        <w:t xml:space="preserve"> thì </w:t>
      </w:r>
      <w:r w:rsidRPr="00BA288A">
        <w:rPr>
          <w:rFonts w:ascii="Times New Roman" w:hAnsi="Times New Roman" w:cs="Times New Roman"/>
          <w:position w:val="-10"/>
          <w:sz w:val="24"/>
        </w:rPr>
        <w:object w:dxaOrig="880" w:dyaOrig="320" w14:anchorId="1894380B">
          <v:shape id="_x0000_i1175" type="#_x0000_t75" style="width:44.25pt;height:15.75pt" o:ole="">
            <v:imagedata r:id="rId309" o:title=""/>
          </v:shape>
          <o:OLEObject Type="Embed" ProgID="Equation.DSMT4" ShapeID="_x0000_i1175" DrawAspect="Content" ObjectID="_1817099509" r:id="rId310"/>
        </w:object>
      </w:r>
      <w:r w:rsidRPr="00BA288A">
        <w:rPr>
          <w:rFonts w:ascii="Times New Roman" w:hAnsi="Times New Roman" w:cs="Times New Roman"/>
          <w:sz w:val="24"/>
        </w:rPr>
        <w:t xml:space="preserve"> thỏa mãn.</w:t>
      </w:r>
    </w:p>
    <w:p w14:paraId="0D9D8CE6"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Vậy vị trí điểm C là cách H 1 khoảng 25,4 m.</w:t>
      </w:r>
    </w:p>
    <w:p w14:paraId="70331CE8" w14:textId="77777777" w:rsidR="003D3148" w:rsidRPr="00BA288A" w:rsidRDefault="003D3148" w:rsidP="001F3548">
      <w:pPr>
        <w:pStyle w:val="ListParagraph"/>
        <w:numPr>
          <w:ilvl w:val="0"/>
          <w:numId w:val="1"/>
        </w:numPr>
        <w:spacing w:after="0" w:line="240" w:lineRule="auto"/>
        <w:ind w:left="992" w:hanging="992"/>
        <w:jc w:val="both"/>
        <w:rPr>
          <w:rFonts w:ascii="Times New Roman" w:hAnsi="Times New Roman" w:cs="Times New Roman"/>
          <w:sz w:val="24"/>
          <w:szCs w:val="24"/>
        </w:rPr>
      </w:pPr>
      <w:r w:rsidRPr="00BA288A">
        <w:rPr>
          <w:rFonts w:ascii="Times New Roman" w:hAnsi="Times New Roman" w:cs="Times New Roman"/>
          <w:sz w:val="24"/>
          <w:szCs w:val="24"/>
        </w:rPr>
        <w:t xml:space="preserve">Mặt cắt đứng của cột cây số trên quốc lộ có dạng nửa hình tròn ở phía trên và phía dưới có dạng hình chữ nhật (xem hình bên). Biết rằng đường kính của nửa hình tròn cũng là cạnh phía trên của hình chữ nhật và đường chéo của hình chữ nhật có độ dài </w:t>
      </w:r>
      <w:r w:rsidRPr="00BA288A">
        <w:rPr>
          <w:rFonts w:ascii="Times New Roman" w:hAnsi="Times New Roman" w:cs="Times New Roman"/>
          <w:position w:val="-6"/>
          <w:sz w:val="24"/>
        </w:rPr>
        <w:object w:dxaOrig="620" w:dyaOrig="279" w14:anchorId="0936B06D">
          <v:shape id="_x0000_i1176" type="#_x0000_t75" style="width:30.75pt;height:14.25pt" o:ole="">
            <v:imagedata r:id="rId311" o:title=""/>
          </v:shape>
          <o:OLEObject Type="Embed" ProgID="Equation.DSMT4" ShapeID="_x0000_i1176" DrawAspect="Content" ObjectID="_1817099510" r:id="rId312"/>
        </w:object>
      </w:r>
      <w:r w:rsidRPr="00BA288A">
        <w:rPr>
          <w:rFonts w:ascii="Times New Roman" w:hAnsi="Times New Roman" w:cs="Times New Roman"/>
          <w:sz w:val="24"/>
          <w:szCs w:val="24"/>
        </w:rPr>
        <w:t xml:space="preserve">. Tìm kích thước của hình chữ nhật, biết rằng diện tích của phần nửa hình tròn bằng 0,3 lần diện tích của phần hình chữ nhật. Lấy </w:t>
      </w:r>
      <w:r w:rsidRPr="00BA288A">
        <w:rPr>
          <w:rFonts w:ascii="Times New Roman" w:hAnsi="Times New Roman" w:cs="Times New Roman"/>
          <w:position w:val="-10"/>
          <w:sz w:val="24"/>
        </w:rPr>
        <w:object w:dxaOrig="880" w:dyaOrig="320" w14:anchorId="121B0271">
          <v:shape id="_x0000_i1177" type="#_x0000_t75" style="width:44.25pt;height:15.75pt" o:ole="">
            <v:imagedata r:id="rId313" o:title=""/>
          </v:shape>
          <o:OLEObject Type="Embed" ProgID="Equation.DSMT4" ShapeID="_x0000_i1177" DrawAspect="Content" ObjectID="_1817099511" r:id="rId314"/>
        </w:object>
      </w:r>
      <w:r w:rsidRPr="00BA288A">
        <w:rPr>
          <w:rFonts w:ascii="Times New Roman" w:hAnsi="Times New Roman" w:cs="Times New Roman"/>
          <w:sz w:val="24"/>
          <w:szCs w:val="24"/>
        </w:rPr>
        <w:t xml:space="preserve"> và làm tròn kết quả đến chữ số thập phân thứ hai.</w:t>
      </w:r>
    </w:p>
    <w:p w14:paraId="73E8E9D0"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szCs w:val="24"/>
        </w:rPr>
      </w:pPr>
      <w:r w:rsidRPr="00BA288A">
        <w:rPr>
          <w:rFonts w:ascii="Times New Roman" w:hAnsi="Times New Roman" w:cs="Times New Roman"/>
          <w:noProof/>
          <w:sz w:val="24"/>
        </w:rPr>
        <w:lastRenderedPageBreak/>
        <w:drawing>
          <wp:inline distT="0" distB="0" distL="0" distR="0" wp14:anchorId="3E4B2E60" wp14:editId="653EEC31">
            <wp:extent cx="1562100" cy="2171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62100" cy="2171700"/>
                    </a:xfrm>
                    <a:prstGeom prst="rect">
                      <a:avLst/>
                    </a:prstGeom>
                  </pic:spPr>
                </pic:pic>
              </a:graphicData>
            </a:graphic>
          </wp:inline>
        </w:drawing>
      </w:r>
    </w:p>
    <w:p w14:paraId="495EC261" w14:textId="77777777" w:rsidR="003D3148" w:rsidRPr="00BA288A" w:rsidRDefault="003D3148" w:rsidP="001F3548">
      <w:pPr>
        <w:tabs>
          <w:tab w:val="left" w:pos="992"/>
          <w:tab w:val="left" w:pos="3402"/>
          <w:tab w:val="left" w:pos="5669"/>
          <w:tab w:val="left" w:pos="7937"/>
        </w:tabs>
        <w:spacing w:after="0"/>
        <w:ind w:left="992"/>
        <w:jc w:val="center"/>
        <w:rPr>
          <w:rFonts w:ascii="Times New Roman" w:hAnsi="Times New Roman" w:cs="Times New Roman"/>
          <w:b/>
          <w:bCs/>
          <w:sz w:val="24"/>
        </w:rPr>
      </w:pPr>
      <w:r w:rsidRPr="00BA288A">
        <w:rPr>
          <w:rFonts w:ascii="Times New Roman" w:hAnsi="Times New Roman" w:cs="Times New Roman"/>
          <w:b/>
          <w:bCs/>
          <w:color w:val="0000FF"/>
          <w:sz w:val="24"/>
        </w:rPr>
        <w:t>Lời giải</w:t>
      </w:r>
    </w:p>
    <w:p w14:paraId="5353D9C8" w14:textId="77777777" w:rsidR="003D3148" w:rsidRPr="00BA288A" w:rsidRDefault="003D3148" w:rsidP="001F3548">
      <w:pPr>
        <w:tabs>
          <w:tab w:val="left" w:pos="992"/>
          <w:tab w:val="left" w:pos="3402"/>
          <w:tab w:val="left" w:pos="5669"/>
          <w:tab w:val="left" w:pos="7937"/>
        </w:tabs>
        <w:spacing w:after="0"/>
        <w:ind w:left="992"/>
        <w:jc w:val="both"/>
        <w:rPr>
          <w:rFonts w:ascii="Times New Roman" w:hAnsi="Times New Roman" w:cs="Times New Roman"/>
          <w:sz w:val="24"/>
        </w:rPr>
      </w:pPr>
      <w:r w:rsidRPr="00BA288A">
        <w:rPr>
          <w:rFonts w:ascii="Times New Roman" w:hAnsi="Times New Roman" w:cs="Times New Roman"/>
          <w:sz w:val="24"/>
        </w:rPr>
        <w:t xml:space="preserve">Gọi đường kính của nửa hình tròn là </w:t>
      </w:r>
      <w:r w:rsidRPr="00BA288A">
        <w:rPr>
          <w:rFonts w:ascii="Times New Roman" w:hAnsi="Times New Roman" w:cs="Times New Roman"/>
          <w:position w:val="-10"/>
          <w:sz w:val="24"/>
        </w:rPr>
        <w:object w:dxaOrig="1300" w:dyaOrig="320" w14:anchorId="31396F69">
          <v:shape id="_x0000_i1178" type="#_x0000_t75" style="width:65.25pt;height:16.5pt" o:ole="">
            <v:imagedata r:id="rId316" o:title=""/>
          </v:shape>
          <o:OLEObject Type="Embed" ProgID="Equation.DSMT4" ShapeID="_x0000_i1178" DrawAspect="Content" ObjectID="_1817099512" r:id="rId317"/>
        </w:object>
      </w:r>
      <w:r w:rsidRPr="00BA288A">
        <w:rPr>
          <w:rFonts w:ascii="Times New Roman" w:hAnsi="Times New Roman" w:cs="Times New Roman"/>
          <w:sz w:val="24"/>
        </w:rPr>
        <w:t xml:space="preserve">. Độ dài cạnh bên của hình chữ nhật là </w:t>
      </w:r>
      <w:r w:rsidRPr="00BA288A">
        <w:rPr>
          <w:rFonts w:ascii="Times New Roman" w:hAnsi="Times New Roman" w:cs="Times New Roman"/>
          <w:position w:val="-8"/>
          <w:sz w:val="24"/>
        </w:rPr>
        <w:object w:dxaOrig="1040" w:dyaOrig="400" w14:anchorId="0373D821">
          <v:shape id="_x0000_i1179" type="#_x0000_t75" style="width:51.75pt;height:20.25pt" o:ole="">
            <v:imagedata r:id="rId318" o:title=""/>
          </v:shape>
          <o:OLEObject Type="Embed" ProgID="Equation.DSMT4" ShapeID="_x0000_i1179" DrawAspect="Content" ObjectID="_1817099513" r:id="rId319"/>
        </w:object>
      </w:r>
      <w:r w:rsidRPr="00BA288A">
        <w:rPr>
          <w:rFonts w:ascii="Times New Roman" w:hAnsi="Times New Roman" w:cs="Times New Roman"/>
          <w:sz w:val="24"/>
        </w:rPr>
        <w:t xml:space="preserve">. Diện tích nửa hình tròn là </w:t>
      </w:r>
      <w:r w:rsidRPr="00BA288A">
        <w:rPr>
          <w:rFonts w:ascii="Times New Roman" w:hAnsi="Times New Roman" w:cs="Times New Roman"/>
          <w:position w:val="-24"/>
          <w:sz w:val="24"/>
        </w:rPr>
        <w:object w:dxaOrig="740" w:dyaOrig="660" w14:anchorId="0E371A52">
          <v:shape id="_x0000_i1180" type="#_x0000_t75" style="width:36.75pt;height:32.25pt" o:ole="">
            <v:imagedata r:id="rId320" o:title=""/>
          </v:shape>
          <o:OLEObject Type="Embed" ProgID="Equation.DSMT4" ShapeID="_x0000_i1180" DrawAspect="Content" ObjectID="_1817099514" r:id="rId321"/>
        </w:object>
      </w:r>
      <w:r w:rsidRPr="00BA288A">
        <w:rPr>
          <w:rFonts w:ascii="Times New Roman" w:hAnsi="Times New Roman" w:cs="Times New Roman"/>
          <w:sz w:val="24"/>
        </w:rPr>
        <w:t xml:space="preserve">. Diện tích hình chữ nhật là </w:t>
      </w:r>
      <w:r w:rsidRPr="00BA288A">
        <w:rPr>
          <w:rFonts w:ascii="Times New Roman" w:hAnsi="Times New Roman" w:cs="Times New Roman"/>
          <w:position w:val="-8"/>
          <w:sz w:val="24"/>
        </w:rPr>
        <w:object w:dxaOrig="1160" w:dyaOrig="400" w14:anchorId="72F97555">
          <v:shape id="_x0000_i1181" type="#_x0000_t75" style="width:59.25pt;height:20.25pt" o:ole="">
            <v:imagedata r:id="rId322" o:title=""/>
          </v:shape>
          <o:OLEObject Type="Embed" ProgID="Equation.DSMT4" ShapeID="_x0000_i1181" DrawAspect="Content" ObjectID="_1817099515" r:id="rId323"/>
        </w:object>
      </w:r>
      <w:r w:rsidRPr="00BA288A">
        <w:rPr>
          <w:rFonts w:ascii="Times New Roman" w:hAnsi="Times New Roman" w:cs="Times New Roman"/>
          <w:sz w:val="24"/>
        </w:rPr>
        <w:t xml:space="preserve">. Theo giả thiết ta có: </w:t>
      </w:r>
      <w:r w:rsidRPr="00BA288A">
        <w:rPr>
          <w:rFonts w:ascii="Times New Roman" w:hAnsi="Times New Roman" w:cs="Times New Roman"/>
          <w:position w:val="-24"/>
          <w:sz w:val="24"/>
        </w:rPr>
        <w:object w:dxaOrig="8140" w:dyaOrig="660" w14:anchorId="67172AE6">
          <v:shape id="_x0000_i1182" type="#_x0000_t75" style="width:407.25pt;height:32.25pt" o:ole="">
            <v:imagedata r:id="rId324" o:title=""/>
          </v:shape>
          <o:OLEObject Type="Embed" ProgID="Equation.DSMT4" ShapeID="_x0000_i1182" DrawAspect="Content" ObjectID="_1817099516" r:id="rId325"/>
        </w:object>
      </w:r>
    </w:p>
    <w:p w14:paraId="42956DE2" w14:textId="05F67D27" w:rsidR="00B31F80" w:rsidRDefault="003D3148" w:rsidP="001F3548">
      <w:pPr>
        <w:tabs>
          <w:tab w:val="left" w:pos="992"/>
          <w:tab w:val="left" w:pos="3402"/>
          <w:tab w:val="left" w:pos="5669"/>
          <w:tab w:val="left" w:pos="7937"/>
        </w:tabs>
        <w:spacing w:after="0"/>
        <w:ind w:left="992"/>
        <w:jc w:val="both"/>
      </w:pPr>
      <w:r w:rsidRPr="00BA288A">
        <w:rPr>
          <w:rFonts w:ascii="Times New Roman" w:hAnsi="Times New Roman" w:cs="Times New Roman"/>
          <w:sz w:val="24"/>
        </w:rPr>
        <w:t xml:space="preserve">Vậy kích thước của hình chữ nhật khoảng </w:t>
      </w:r>
      <w:r w:rsidRPr="00BA288A">
        <w:rPr>
          <w:rFonts w:ascii="Times New Roman" w:hAnsi="Times New Roman" w:cs="Times New Roman"/>
          <w:position w:val="-10"/>
          <w:sz w:val="24"/>
        </w:rPr>
        <w:object w:dxaOrig="1980" w:dyaOrig="320" w14:anchorId="7ED59E7B">
          <v:shape id="_x0000_i1183" type="#_x0000_t75" style="width:99pt;height:16.5pt" o:ole="">
            <v:imagedata r:id="rId326" o:title=""/>
          </v:shape>
          <o:OLEObject Type="Embed" ProgID="Equation.DSMT4" ShapeID="_x0000_i1183" DrawAspect="Content" ObjectID="_1817099517" r:id="rId327"/>
        </w:object>
      </w:r>
      <w:r w:rsidRPr="00BA288A">
        <w:rPr>
          <w:rFonts w:ascii="Times New Roman" w:hAnsi="Times New Roman" w:cs="Times New Roman"/>
          <w:sz w:val="24"/>
        </w:rPr>
        <w:t>.</w:t>
      </w:r>
    </w:p>
    <w:sectPr w:rsidR="00B31F80" w:rsidSect="001F3548">
      <w:headerReference w:type="default" r:id="rId328"/>
      <w:footerReference w:type="default" r:id="rId329"/>
      <w:pgSz w:w="12240" w:h="15840"/>
      <w:pgMar w:top="180" w:right="907" w:bottom="994" w:left="80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686BA5" w14:textId="77777777" w:rsidR="007E7757" w:rsidRDefault="007E7757" w:rsidP="001F3548">
      <w:pPr>
        <w:spacing w:after="0" w:line="240" w:lineRule="auto"/>
      </w:pPr>
      <w:r>
        <w:separator/>
      </w:r>
    </w:p>
  </w:endnote>
  <w:endnote w:type="continuationSeparator" w:id="0">
    <w:p w14:paraId="3B534C2E" w14:textId="77777777" w:rsidR="007E7757" w:rsidRDefault="007E7757" w:rsidP="001F3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CB5AA2" w14:textId="079E0D6A" w:rsidR="001F3548" w:rsidRDefault="001F3548">
    <w:pPr>
      <w:pStyle w:val="Footer"/>
    </w:pPr>
    <w:r w:rsidRPr="001F3548">
      <w:rPr>
        <w:rFonts w:ascii="Times New Roman" w:eastAsia="SimSun" w:hAnsi="Times New Roman" w:cs="Times New Roman"/>
        <w:b/>
        <w:color w:val="000000"/>
        <w:kern w:val="2"/>
        <w:sz w:val="24"/>
        <w:szCs w:val="24"/>
        <w:lang w:val="nl-NL" w:eastAsia="zh-CN"/>
        <w14:ligatures w14:val="none"/>
      </w:rPr>
      <w:t xml:space="preserve">                                                           </w:t>
    </w:r>
    <w:r>
      <w:rPr>
        <w:rFonts w:ascii="Times New Roman" w:eastAsia="SimSun" w:hAnsi="Times New Roman" w:cs="Times New Roman"/>
        <w:b/>
        <w:color w:val="000000"/>
        <w:kern w:val="2"/>
        <w:sz w:val="24"/>
        <w:szCs w:val="24"/>
        <w:lang w:val="nl-NL" w:eastAsia="zh-CN"/>
        <w14:ligatures w14:val="none"/>
      </w:rPr>
      <w:t xml:space="preserve"> </w:t>
    </w:r>
    <w:r w:rsidRPr="001F3548">
      <w:rPr>
        <w:rFonts w:ascii="Times New Roman" w:eastAsia="SimSun" w:hAnsi="Times New Roman" w:cs="Times New Roman"/>
        <w:b/>
        <w:color w:val="000000"/>
        <w:kern w:val="2"/>
        <w:sz w:val="24"/>
        <w:szCs w:val="24"/>
        <w:lang w:val="nl-NL" w:eastAsia="zh-CN"/>
        <w14:ligatures w14:val="none"/>
      </w:rPr>
      <w:t xml:space="preserve">           </w:t>
    </w:r>
    <w:r w:rsidRPr="001F3548">
      <w:rPr>
        <w:rFonts w:ascii="Times New Roman" w:eastAsia="SimSun" w:hAnsi="Times New Roman" w:cs="Times New Roman"/>
        <w:b/>
        <w:color w:val="00B0F0"/>
        <w:kern w:val="2"/>
        <w:sz w:val="24"/>
        <w:szCs w:val="24"/>
        <w:lang w:val="nl-NL" w:eastAsia="zh-CN"/>
        <w14:ligatures w14:val="none"/>
      </w:rPr>
      <w:t/>
    </w:r>
    <w:r w:rsidRPr="001F3548">
      <w:rPr>
        <w:rFonts w:ascii="Times New Roman" w:eastAsia="SimSun" w:hAnsi="Times New Roman" w:cs="Times New Roman"/>
        <w:b/>
        <w:color w:val="FF0000"/>
        <w:kern w:val="2"/>
        <w:sz w:val="24"/>
        <w:szCs w:val="24"/>
        <w:lang w:val="nl-NL" w:eastAsia="zh-CN"/>
        <w14:ligatures w14:val="none"/>
      </w:rPr>
      <w:t xml:space="preserve"/>
    </w:r>
    <w:r w:rsidRPr="001F3548">
      <w:rPr>
        <w:rFonts w:ascii="Times New Roman" w:eastAsia="SimSun" w:hAnsi="Times New Roman" w:cs="Times New Roman"/>
        <w:b/>
        <w:color w:val="000000"/>
        <w:kern w:val="2"/>
        <w:sz w:val="24"/>
        <w:szCs w:val="24"/>
        <w:lang w:eastAsia="zh-CN"/>
        <w14:ligatures w14:val="none"/>
      </w:rPr>
      <w:t xml:space="preserve">                                </w:t>
    </w:r>
    <w:r w:rsidRPr="001F3548">
      <w:rPr>
        <w:rFonts w:ascii="Times New Roman" w:eastAsia="SimSun" w:hAnsi="Times New Roman" w:cs="Times New Roman"/>
        <w:b/>
        <w:color w:val="FF0000"/>
        <w:kern w:val="2"/>
        <w:sz w:val="24"/>
        <w:szCs w:val="24"/>
        <w:lang w:eastAsia="zh-CN"/>
        <w14:ligatures w14:val="none"/>
      </w:rPr>
      <w:t>Trang</w:t>
    </w:r>
    <w:r w:rsidRPr="001F3548">
      <w:rPr>
        <w:rFonts w:ascii="Times New Roman" w:eastAsia="SimSun" w:hAnsi="Times New Roman" w:cs="Times New Roman"/>
        <w:b/>
        <w:color w:val="0070C0"/>
        <w:kern w:val="2"/>
        <w:sz w:val="24"/>
        <w:szCs w:val="24"/>
        <w:lang w:eastAsia="zh-CN"/>
        <w14:ligatures w14:val="none"/>
      </w:rPr>
      <w:t xml:space="preserve"> </w:t>
    </w:r>
    <w:r w:rsidRPr="001F3548">
      <w:rPr>
        <w:rFonts w:ascii="Times New Roman" w:eastAsia="SimSun" w:hAnsi="Times New Roman" w:cs="Times New Roman"/>
        <w:b/>
        <w:color w:val="0070C0"/>
        <w:kern w:val="2"/>
        <w:sz w:val="24"/>
        <w:szCs w:val="24"/>
        <w:lang w:eastAsia="zh-CN"/>
        <w14:ligatures w14:val="none"/>
      </w:rPr>
      <w:fldChar w:fldCharType="begin"/>
    </w:r>
    <w:r w:rsidRPr="001F3548">
      <w:rPr>
        <w:rFonts w:ascii="Times New Roman" w:eastAsia="SimSun" w:hAnsi="Times New Roman" w:cs="Times New Roman"/>
        <w:b/>
        <w:color w:val="0070C0"/>
        <w:kern w:val="2"/>
        <w:sz w:val="24"/>
        <w:szCs w:val="24"/>
        <w:lang w:eastAsia="zh-CN"/>
        <w14:ligatures w14:val="none"/>
      </w:rPr>
      <w:instrText xml:space="preserve"> PAGE   \* MERGEFORMAT </w:instrText>
    </w:r>
    <w:r w:rsidRPr="001F3548">
      <w:rPr>
        <w:rFonts w:ascii="Times New Roman" w:eastAsia="SimSun" w:hAnsi="Times New Roman" w:cs="Times New Roman"/>
        <w:b/>
        <w:color w:val="0070C0"/>
        <w:kern w:val="2"/>
        <w:sz w:val="24"/>
        <w:szCs w:val="24"/>
        <w:lang w:eastAsia="zh-CN"/>
        <w14:ligatures w14:val="none"/>
      </w:rPr>
      <w:fldChar w:fldCharType="separate"/>
    </w:r>
    <w:r>
      <w:rPr>
        <w:rFonts w:ascii="Times New Roman" w:eastAsia="SimSun" w:hAnsi="Times New Roman" w:cs="Times New Roman"/>
        <w:b/>
        <w:noProof/>
        <w:color w:val="0070C0"/>
        <w:kern w:val="2"/>
        <w:sz w:val="24"/>
        <w:szCs w:val="24"/>
        <w:lang w:eastAsia="zh-CN"/>
        <w14:ligatures w14:val="none"/>
      </w:rPr>
      <w:t>1</w:t>
    </w:r>
    <w:r w:rsidRPr="001F3548">
      <w:rPr>
        <w:rFonts w:ascii="Times New Roman" w:eastAsia="SimSun" w:hAnsi="Times New Roman" w:cs="Times New Roman"/>
        <w:b/>
        <w:color w:val="0070C0"/>
        <w:kern w:val="2"/>
        <w:sz w:val="24"/>
        <w:szCs w:val="24"/>
        <w:lang w:eastAsia="zh-CN"/>
        <w14:ligatures w14:val="none"/>
      </w:rPr>
      <w:fldChar w:fldCharType="end"/>
    </w:r>
    <w:r w:rsidRPr="001F3548">
      <w:rPr>
        <w:rFonts w:ascii="Times New Roman" w:eastAsia="SimSun" w:hAnsi="Times New Roman" w:cs="Times New Roman"/>
        <w:b/>
        <w:color w:val="0070C0"/>
        <w:kern w:val="2"/>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A07BD7" w14:textId="77777777" w:rsidR="007E7757" w:rsidRDefault="007E7757" w:rsidP="001F3548">
      <w:pPr>
        <w:spacing w:after="0" w:line="240" w:lineRule="auto"/>
      </w:pPr>
      <w:r>
        <w:separator/>
      </w:r>
    </w:p>
  </w:footnote>
  <w:footnote w:type="continuationSeparator" w:id="0">
    <w:p w14:paraId="76E06CDD" w14:textId="77777777" w:rsidR="007E7757" w:rsidRDefault="007E7757" w:rsidP="001F35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8A548F" w14:textId="77777777" w:rsidR="001F3548" w:rsidRPr="001F3548" w:rsidRDefault="001F3548" w:rsidP="001F354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14:ligatures w14:val="none"/>
      </w:rPr>
    </w:pPr>
    <w:r w:rsidRPr="001F3548">
      <w:rPr>
        <w:rFonts w:ascii="Times New Roman" w:eastAsia="Calibri" w:hAnsi="Times New Roman" w:cs="Times New Roman"/>
        <w:b/>
        <w:color w:val="00B0F0"/>
        <w:sz w:val="24"/>
        <w:szCs w:val="24"/>
        <w:lang w:val="nl-NL"/>
        <w14:ligatures w14:val="none"/>
      </w:rPr>
      <w:t/>
    </w:r>
    <w:r w:rsidRPr="001F3548">
      <w:rPr>
        <w:rFonts w:ascii="Times New Roman" w:eastAsia="Calibri" w:hAnsi="Times New Roman" w:cs="Times New Roman"/>
        <w:b/>
        <w:color w:val="FF0000"/>
        <w:sz w:val="24"/>
        <w:szCs w:val="24"/>
        <w:lang w:val="nl-NL"/>
        <w14:ligatures w14:val="none"/>
      </w:rPr>
      <w:t/>
    </w:r>
  </w:p>
  <w:p w14:paraId="38351A6A" w14:textId="77777777" w:rsidR="001F3548" w:rsidRDefault="001F35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E26EED"/>
    <w:multiLevelType w:val="hybridMultilevel"/>
    <w:tmpl w:val="CCB86BF0"/>
    <w:lvl w:ilvl="0" w:tplc="37E6E0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D3148"/>
    <w:rsid w:val="000012CF"/>
    <w:rsid w:val="00004772"/>
    <w:rsid w:val="00005724"/>
    <w:rsid w:val="00006D6B"/>
    <w:rsid w:val="00007F35"/>
    <w:rsid w:val="000134A3"/>
    <w:rsid w:val="00015394"/>
    <w:rsid w:val="0002209F"/>
    <w:rsid w:val="00025A7D"/>
    <w:rsid w:val="00030BAE"/>
    <w:rsid w:val="00030C7F"/>
    <w:rsid w:val="000324CC"/>
    <w:rsid w:val="00045087"/>
    <w:rsid w:val="000455B3"/>
    <w:rsid w:val="00047191"/>
    <w:rsid w:val="000513EB"/>
    <w:rsid w:val="00051F93"/>
    <w:rsid w:val="0005340F"/>
    <w:rsid w:val="000625F8"/>
    <w:rsid w:val="00063B68"/>
    <w:rsid w:val="000745DD"/>
    <w:rsid w:val="0007575E"/>
    <w:rsid w:val="000772B9"/>
    <w:rsid w:val="0008041E"/>
    <w:rsid w:val="00082B0F"/>
    <w:rsid w:val="000831BB"/>
    <w:rsid w:val="00095C51"/>
    <w:rsid w:val="00096224"/>
    <w:rsid w:val="00096747"/>
    <w:rsid w:val="000970B8"/>
    <w:rsid w:val="000B05ED"/>
    <w:rsid w:val="000B1976"/>
    <w:rsid w:val="000B4BC2"/>
    <w:rsid w:val="000B5AE9"/>
    <w:rsid w:val="000B69DC"/>
    <w:rsid w:val="000C68DC"/>
    <w:rsid w:val="000D72A1"/>
    <w:rsid w:val="000E0F39"/>
    <w:rsid w:val="000E2BA2"/>
    <w:rsid w:val="000E68A8"/>
    <w:rsid w:val="000F0058"/>
    <w:rsid w:val="0010083A"/>
    <w:rsid w:val="001023C2"/>
    <w:rsid w:val="00102488"/>
    <w:rsid w:val="00106EF8"/>
    <w:rsid w:val="001110BC"/>
    <w:rsid w:val="0011126E"/>
    <w:rsid w:val="001119C1"/>
    <w:rsid w:val="00112A13"/>
    <w:rsid w:val="00116239"/>
    <w:rsid w:val="00122F8D"/>
    <w:rsid w:val="00124845"/>
    <w:rsid w:val="00126913"/>
    <w:rsid w:val="00131D02"/>
    <w:rsid w:val="00131D22"/>
    <w:rsid w:val="00133833"/>
    <w:rsid w:val="00134AB9"/>
    <w:rsid w:val="00135A32"/>
    <w:rsid w:val="0014485E"/>
    <w:rsid w:val="0015057F"/>
    <w:rsid w:val="00150B4E"/>
    <w:rsid w:val="00150C78"/>
    <w:rsid w:val="0015107F"/>
    <w:rsid w:val="00151954"/>
    <w:rsid w:val="001547C5"/>
    <w:rsid w:val="001553E7"/>
    <w:rsid w:val="00157A16"/>
    <w:rsid w:val="00160A53"/>
    <w:rsid w:val="0016266A"/>
    <w:rsid w:val="00165D0B"/>
    <w:rsid w:val="001676E7"/>
    <w:rsid w:val="001718A5"/>
    <w:rsid w:val="00172D6A"/>
    <w:rsid w:val="0017343A"/>
    <w:rsid w:val="00174CB3"/>
    <w:rsid w:val="00176258"/>
    <w:rsid w:val="001822CC"/>
    <w:rsid w:val="00184037"/>
    <w:rsid w:val="00185ACD"/>
    <w:rsid w:val="00186899"/>
    <w:rsid w:val="00195670"/>
    <w:rsid w:val="001B09CB"/>
    <w:rsid w:val="001B6D12"/>
    <w:rsid w:val="001B7714"/>
    <w:rsid w:val="001C1BDC"/>
    <w:rsid w:val="001C1D4C"/>
    <w:rsid w:val="001C437E"/>
    <w:rsid w:val="001C4413"/>
    <w:rsid w:val="001C5911"/>
    <w:rsid w:val="001D105A"/>
    <w:rsid w:val="001D222F"/>
    <w:rsid w:val="001D340E"/>
    <w:rsid w:val="001D3DE5"/>
    <w:rsid w:val="001F3548"/>
    <w:rsid w:val="001F5A08"/>
    <w:rsid w:val="002079DD"/>
    <w:rsid w:val="0021030A"/>
    <w:rsid w:val="00210713"/>
    <w:rsid w:val="0021135C"/>
    <w:rsid w:val="002339E1"/>
    <w:rsid w:val="00236E4B"/>
    <w:rsid w:val="002374C5"/>
    <w:rsid w:val="00240F63"/>
    <w:rsid w:val="00241508"/>
    <w:rsid w:val="00254F0D"/>
    <w:rsid w:val="002552C3"/>
    <w:rsid w:val="00266D57"/>
    <w:rsid w:val="00267695"/>
    <w:rsid w:val="00275225"/>
    <w:rsid w:val="00275618"/>
    <w:rsid w:val="00277397"/>
    <w:rsid w:val="00277F8B"/>
    <w:rsid w:val="00291DBD"/>
    <w:rsid w:val="00292D3E"/>
    <w:rsid w:val="002940E5"/>
    <w:rsid w:val="00295077"/>
    <w:rsid w:val="00296F01"/>
    <w:rsid w:val="002A44AF"/>
    <w:rsid w:val="002A5662"/>
    <w:rsid w:val="002B1E3B"/>
    <w:rsid w:val="002B3D4F"/>
    <w:rsid w:val="002C19BE"/>
    <w:rsid w:val="002D0E64"/>
    <w:rsid w:val="002E12E1"/>
    <w:rsid w:val="002E213D"/>
    <w:rsid w:val="002E355C"/>
    <w:rsid w:val="002E563D"/>
    <w:rsid w:val="002E5831"/>
    <w:rsid w:val="002F57E3"/>
    <w:rsid w:val="00301828"/>
    <w:rsid w:val="00301BE4"/>
    <w:rsid w:val="00303C7A"/>
    <w:rsid w:val="00303EFF"/>
    <w:rsid w:val="003058AC"/>
    <w:rsid w:val="0030608A"/>
    <w:rsid w:val="003107D1"/>
    <w:rsid w:val="00311792"/>
    <w:rsid w:val="0031304F"/>
    <w:rsid w:val="003148B3"/>
    <w:rsid w:val="00314FA6"/>
    <w:rsid w:val="00316FEE"/>
    <w:rsid w:val="0032069D"/>
    <w:rsid w:val="003227C2"/>
    <w:rsid w:val="00330866"/>
    <w:rsid w:val="00334FDE"/>
    <w:rsid w:val="00344EAF"/>
    <w:rsid w:val="0034684E"/>
    <w:rsid w:val="003572EE"/>
    <w:rsid w:val="00363F2A"/>
    <w:rsid w:val="003645FF"/>
    <w:rsid w:val="003725B3"/>
    <w:rsid w:val="00380446"/>
    <w:rsid w:val="00384338"/>
    <w:rsid w:val="00384558"/>
    <w:rsid w:val="00384DDE"/>
    <w:rsid w:val="0038617B"/>
    <w:rsid w:val="003863CD"/>
    <w:rsid w:val="00391325"/>
    <w:rsid w:val="00397DF1"/>
    <w:rsid w:val="003A06C8"/>
    <w:rsid w:val="003A4FFA"/>
    <w:rsid w:val="003A59C9"/>
    <w:rsid w:val="003A7309"/>
    <w:rsid w:val="003A7D3B"/>
    <w:rsid w:val="003B3E57"/>
    <w:rsid w:val="003C0B3A"/>
    <w:rsid w:val="003C2D5E"/>
    <w:rsid w:val="003D2DC2"/>
    <w:rsid w:val="003D3148"/>
    <w:rsid w:val="003D3465"/>
    <w:rsid w:val="003D346F"/>
    <w:rsid w:val="003D399F"/>
    <w:rsid w:val="003E731B"/>
    <w:rsid w:val="003F0D54"/>
    <w:rsid w:val="003F1A62"/>
    <w:rsid w:val="003F593C"/>
    <w:rsid w:val="00401E30"/>
    <w:rsid w:val="0040487D"/>
    <w:rsid w:val="00404AB5"/>
    <w:rsid w:val="0040536A"/>
    <w:rsid w:val="004063D5"/>
    <w:rsid w:val="00406CC5"/>
    <w:rsid w:val="00410C48"/>
    <w:rsid w:val="00415047"/>
    <w:rsid w:val="004246E6"/>
    <w:rsid w:val="00432699"/>
    <w:rsid w:val="00434B56"/>
    <w:rsid w:val="004551B0"/>
    <w:rsid w:val="00457825"/>
    <w:rsid w:val="00460F9C"/>
    <w:rsid w:val="00461C8E"/>
    <w:rsid w:val="00463BDA"/>
    <w:rsid w:val="00472D5C"/>
    <w:rsid w:val="00477977"/>
    <w:rsid w:val="004806C1"/>
    <w:rsid w:val="0048101A"/>
    <w:rsid w:val="0048224C"/>
    <w:rsid w:val="0048278F"/>
    <w:rsid w:val="0049261B"/>
    <w:rsid w:val="004933F4"/>
    <w:rsid w:val="004A61DC"/>
    <w:rsid w:val="004A687B"/>
    <w:rsid w:val="004B0018"/>
    <w:rsid w:val="004B500B"/>
    <w:rsid w:val="004C18E3"/>
    <w:rsid w:val="004C594D"/>
    <w:rsid w:val="004C7DAC"/>
    <w:rsid w:val="004D36EB"/>
    <w:rsid w:val="004D5D01"/>
    <w:rsid w:val="004D664E"/>
    <w:rsid w:val="004E7369"/>
    <w:rsid w:val="00501415"/>
    <w:rsid w:val="005014F1"/>
    <w:rsid w:val="00510111"/>
    <w:rsid w:val="00516074"/>
    <w:rsid w:val="00527432"/>
    <w:rsid w:val="005309FB"/>
    <w:rsid w:val="0053314D"/>
    <w:rsid w:val="00534B20"/>
    <w:rsid w:val="00535E05"/>
    <w:rsid w:val="005404C7"/>
    <w:rsid w:val="00541F4A"/>
    <w:rsid w:val="00542FF9"/>
    <w:rsid w:val="00545B16"/>
    <w:rsid w:val="00546E34"/>
    <w:rsid w:val="00551446"/>
    <w:rsid w:val="0055288B"/>
    <w:rsid w:val="005559C0"/>
    <w:rsid w:val="005612FC"/>
    <w:rsid w:val="00592B38"/>
    <w:rsid w:val="0059334A"/>
    <w:rsid w:val="00596277"/>
    <w:rsid w:val="0059645F"/>
    <w:rsid w:val="0059748E"/>
    <w:rsid w:val="0059781C"/>
    <w:rsid w:val="005A46DB"/>
    <w:rsid w:val="005B3426"/>
    <w:rsid w:val="005B5193"/>
    <w:rsid w:val="005B7C3C"/>
    <w:rsid w:val="005C229D"/>
    <w:rsid w:val="005C3780"/>
    <w:rsid w:val="005E77BB"/>
    <w:rsid w:val="005F3452"/>
    <w:rsid w:val="005F53D6"/>
    <w:rsid w:val="005F5FEC"/>
    <w:rsid w:val="005F73CF"/>
    <w:rsid w:val="00602310"/>
    <w:rsid w:val="006061F6"/>
    <w:rsid w:val="00611D50"/>
    <w:rsid w:val="006129C7"/>
    <w:rsid w:val="006148BE"/>
    <w:rsid w:val="00615CB6"/>
    <w:rsid w:val="006253E3"/>
    <w:rsid w:val="006309EE"/>
    <w:rsid w:val="00632338"/>
    <w:rsid w:val="00637438"/>
    <w:rsid w:val="006408D8"/>
    <w:rsid w:val="006409C2"/>
    <w:rsid w:val="00644EDA"/>
    <w:rsid w:val="00644FDA"/>
    <w:rsid w:val="00646CA5"/>
    <w:rsid w:val="0065198A"/>
    <w:rsid w:val="006545D9"/>
    <w:rsid w:val="0065706D"/>
    <w:rsid w:val="0065786A"/>
    <w:rsid w:val="0066250A"/>
    <w:rsid w:val="00665DD5"/>
    <w:rsid w:val="006726E6"/>
    <w:rsid w:val="006727D6"/>
    <w:rsid w:val="006803D5"/>
    <w:rsid w:val="00685240"/>
    <w:rsid w:val="00691A5A"/>
    <w:rsid w:val="00692B4E"/>
    <w:rsid w:val="006931B2"/>
    <w:rsid w:val="00695E51"/>
    <w:rsid w:val="006A6600"/>
    <w:rsid w:val="006C32A5"/>
    <w:rsid w:val="006C4227"/>
    <w:rsid w:val="006C4B07"/>
    <w:rsid w:val="006C5B66"/>
    <w:rsid w:val="006C6DF6"/>
    <w:rsid w:val="006E10FD"/>
    <w:rsid w:val="006E2C09"/>
    <w:rsid w:val="006E2CCC"/>
    <w:rsid w:val="006E4592"/>
    <w:rsid w:val="006F40AF"/>
    <w:rsid w:val="006F5068"/>
    <w:rsid w:val="006F739C"/>
    <w:rsid w:val="006F772E"/>
    <w:rsid w:val="00705469"/>
    <w:rsid w:val="007110EA"/>
    <w:rsid w:val="00715DBD"/>
    <w:rsid w:val="00717084"/>
    <w:rsid w:val="00720415"/>
    <w:rsid w:val="00723751"/>
    <w:rsid w:val="00723A3C"/>
    <w:rsid w:val="0073048D"/>
    <w:rsid w:val="00733CFF"/>
    <w:rsid w:val="00734283"/>
    <w:rsid w:val="0073719C"/>
    <w:rsid w:val="007406AA"/>
    <w:rsid w:val="00750BF1"/>
    <w:rsid w:val="00750CB7"/>
    <w:rsid w:val="00752397"/>
    <w:rsid w:val="00757C49"/>
    <w:rsid w:val="00763755"/>
    <w:rsid w:val="00763BE4"/>
    <w:rsid w:val="00766D13"/>
    <w:rsid w:val="00770461"/>
    <w:rsid w:val="00780DE2"/>
    <w:rsid w:val="00782E1E"/>
    <w:rsid w:val="00786100"/>
    <w:rsid w:val="007934BE"/>
    <w:rsid w:val="007952D4"/>
    <w:rsid w:val="007A4BF9"/>
    <w:rsid w:val="007A74C1"/>
    <w:rsid w:val="007B0630"/>
    <w:rsid w:val="007B1C4C"/>
    <w:rsid w:val="007B2340"/>
    <w:rsid w:val="007B5D36"/>
    <w:rsid w:val="007B6919"/>
    <w:rsid w:val="007B6BEC"/>
    <w:rsid w:val="007B71A7"/>
    <w:rsid w:val="007D6B18"/>
    <w:rsid w:val="007E0EF9"/>
    <w:rsid w:val="007E354D"/>
    <w:rsid w:val="007E550E"/>
    <w:rsid w:val="007E6795"/>
    <w:rsid w:val="007E7178"/>
    <w:rsid w:val="007E7757"/>
    <w:rsid w:val="007F233E"/>
    <w:rsid w:val="007F63A6"/>
    <w:rsid w:val="007F6C7D"/>
    <w:rsid w:val="00801E69"/>
    <w:rsid w:val="00803860"/>
    <w:rsid w:val="008042B2"/>
    <w:rsid w:val="00811B4E"/>
    <w:rsid w:val="0081235F"/>
    <w:rsid w:val="008137E3"/>
    <w:rsid w:val="008160B8"/>
    <w:rsid w:val="00821C5C"/>
    <w:rsid w:val="0082614F"/>
    <w:rsid w:val="00835489"/>
    <w:rsid w:val="00836102"/>
    <w:rsid w:val="008375DB"/>
    <w:rsid w:val="00851B65"/>
    <w:rsid w:val="00870F6B"/>
    <w:rsid w:val="008727A0"/>
    <w:rsid w:val="00874290"/>
    <w:rsid w:val="008750EB"/>
    <w:rsid w:val="00876B1A"/>
    <w:rsid w:val="00881844"/>
    <w:rsid w:val="00881EA2"/>
    <w:rsid w:val="00883D8E"/>
    <w:rsid w:val="008877ED"/>
    <w:rsid w:val="00890249"/>
    <w:rsid w:val="00894898"/>
    <w:rsid w:val="008A1B0E"/>
    <w:rsid w:val="008B0A86"/>
    <w:rsid w:val="008B5B2E"/>
    <w:rsid w:val="008C0F3E"/>
    <w:rsid w:val="008C1C98"/>
    <w:rsid w:val="008D79D0"/>
    <w:rsid w:val="008E07C6"/>
    <w:rsid w:val="008E3C1C"/>
    <w:rsid w:val="008E5A91"/>
    <w:rsid w:val="008F0461"/>
    <w:rsid w:val="008F324E"/>
    <w:rsid w:val="009011B3"/>
    <w:rsid w:val="00914731"/>
    <w:rsid w:val="00915476"/>
    <w:rsid w:val="00920CB5"/>
    <w:rsid w:val="0092145F"/>
    <w:rsid w:val="00923CF2"/>
    <w:rsid w:val="00925A89"/>
    <w:rsid w:val="00934895"/>
    <w:rsid w:val="00935912"/>
    <w:rsid w:val="00935DB3"/>
    <w:rsid w:val="00937EE5"/>
    <w:rsid w:val="00951BB5"/>
    <w:rsid w:val="00951DF3"/>
    <w:rsid w:val="00951E4B"/>
    <w:rsid w:val="00963C06"/>
    <w:rsid w:val="00965E74"/>
    <w:rsid w:val="0097470E"/>
    <w:rsid w:val="009748CC"/>
    <w:rsid w:val="00977BA3"/>
    <w:rsid w:val="00990095"/>
    <w:rsid w:val="009A3894"/>
    <w:rsid w:val="009B5035"/>
    <w:rsid w:val="009C0B20"/>
    <w:rsid w:val="009C2984"/>
    <w:rsid w:val="009D01B3"/>
    <w:rsid w:val="009D1E0C"/>
    <w:rsid w:val="009D2210"/>
    <w:rsid w:val="009D61C3"/>
    <w:rsid w:val="009E4698"/>
    <w:rsid w:val="009F3E78"/>
    <w:rsid w:val="009F4B5C"/>
    <w:rsid w:val="009F5E8E"/>
    <w:rsid w:val="00A00AAD"/>
    <w:rsid w:val="00A01246"/>
    <w:rsid w:val="00A12622"/>
    <w:rsid w:val="00A13B24"/>
    <w:rsid w:val="00A158F4"/>
    <w:rsid w:val="00A15C25"/>
    <w:rsid w:val="00A163C0"/>
    <w:rsid w:val="00A27DAB"/>
    <w:rsid w:val="00A46D04"/>
    <w:rsid w:val="00A47C00"/>
    <w:rsid w:val="00A51DE2"/>
    <w:rsid w:val="00A559CE"/>
    <w:rsid w:val="00A559D8"/>
    <w:rsid w:val="00A569E3"/>
    <w:rsid w:val="00A62036"/>
    <w:rsid w:val="00A6248C"/>
    <w:rsid w:val="00A6403B"/>
    <w:rsid w:val="00A72E99"/>
    <w:rsid w:val="00A775EE"/>
    <w:rsid w:val="00A77DAE"/>
    <w:rsid w:val="00A80961"/>
    <w:rsid w:val="00A843B6"/>
    <w:rsid w:val="00A84C2B"/>
    <w:rsid w:val="00A8504E"/>
    <w:rsid w:val="00A854EC"/>
    <w:rsid w:val="00A8627F"/>
    <w:rsid w:val="00A97906"/>
    <w:rsid w:val="00AA6160"/>
    <w:rsid w:val="00AB052F"/>
    <w:rsid w:val="00AB1657"/>
    <w:rsid w:val="00AB5AE9"/>
    <w:rsid w:val="00AC1303"/>
    <w:rsid w:val="00AC273F"/>
    <w:rsid w:val="00AD3009"/>
    <w:rsid w:val="00AD3E7F"/>
    <w:rsid w:val="00AE1587"/>
    <w:rsid w:val="00AE3730"/>
    <w:rsid w:val="00AF0B67"/>
    <w:rsid w:val="00AF23B1"/>
    <w:rsid w:val="00AF4E7F"/>
    <w:rsid w:val="00B00B13"/>
    <w:rsid w:val="00B03EC1"/>
    <w:rsid w:val="00B0430F"/>
    <w:rsid w:val="00B125EC"/>
    <w:rsid w:val="00B13579"/>
    <w:rsid w:val="00B14150"/>
    <w:rsid w:val="00B1571C"/>
    <w:rsid w:val="00B20D01"/>
    <w:rsid w:val="00B237C5"/>
    <w:rsid w:val="00B237FC"/>
    <w:rsid w:val="00B23817"/>
    <w:rsid w:val="00B23C1C"/>
    <w:rsid w:val="00B25885"/>
    <w:rsid w:val="00B25D64"/>
    <w:rsid w:val="00B30300"/>
    <w:rsid w:val="00B31A90"/>
    <w:rsid w:val="00B31F80"/>
    <w:rsid w:val="00B3385D"/>
    <w:rsid w:val="00B33BBD"/>
    <w:rsid w:val="00B34310"/>
    <w:rsid w:val="00B3583E"/>
    <w:rsid w:val="00B35A5B"/>
    <w:rsid w:val="00B36E4A"/>
    <w:rsid w:val="00B37140"/>
    <w:rsid w:val="00B43317"/>
    <w:rsid w:val="00B50119"/>
    <w:rsid w:val="00B545DB"/>
    <w:rsid w:val="00B56296"/>
    <w:rsid w:val="00B64FD0"/>
    <w:rsid w:val="00B65214"/>
    <w:rsid w:val="00B67344"/>
    <w:rsid w:val="00B752BF"/>
    <w:rsid w:val="00B77C0C"/>
    <w:rsid w:val="00B77D07"/>
    <w:rsid w:val="00B92F41"/>
    <w:rsid w:val="00B93568"/>
    <w:rsid w:val="00BA0348"/>
    <w:rsid w:val="00BA04F9"/>
    <w:rsid w:val="00BA33F9"/>
    <w:rsid w:val="00BA40BA"/>
    <w:rsid w:val="00BA42A7"/>
    <w:rsid w:val="00BA460B"/>
    <w:rsid w:val="00BA7665"/>
    <w:rsid w:val="00BC4370"/>
    <w:rsid w:val="00BC6944"/>
    <w:rsid w:val="00BD300F"/>
    <w:rsid w:val="00BE711D"/>
    <w:rsid w:val="00BF0E78"/>
    <w:rsid w:val="00BF19EA"/>
    <w:rsid w:val="00BF639B"/>
    <w:rsid w:val="00BF78FA"/>
    <w:rsid w:val="00C031D3"/>
    <w:rsid w:val="00C17608"/>
    <w:rsid w:val="00C2040A"/>
    <w:rsid w:val="00C2157F"/>
    <w:rsid w:val="00C2521A"/>
    <w:rsid w:val="00C27B76"/>
    <w:rsid w:val="00C3334F"/>
    <w:rsid w:val="00C349FF"/>
    <w:rsid w:val="00C34F6F"/>
    <w:rsid w:val="00C53815"/>
    <w:rsid w:val="00C53A5C"/>
    <w:rsid w:val="00C5696A"/>
    <w:rsid w:val="00C56F24"/>
    <w:rsid w:val="00C5744F"/>
    <w:rsid w:val="00C57F50"/>
    <w:rsid w:val="00C61DA6"/>
    <w:rsid w:val="00C6459B"/>
    <w:rsid w:val="00C703AA"/>
    <w:rsid w:val="00C714B9"/>
    <w:rsid w:val="00C73E30"/>
    <w:rsid w:val="00C74C65"/>
    <w:rsid w:val="00C77524"/>
    <w:rsid w:val="00C77957"/>
    <w:rsid w:val="00C92ADC"/>
    <w:rsid w:val="00C972C8"/>
    <w:rsid w:val="00CB7039"/>
    <w:rsid w:val="00CB7D80"/>
    <w:rsid w:val="00CC2FA6"/>
    <w:rsid w:val="00CC768D"/>
    <w:rsid w:val="00CD09F9"/>
    <w:rsid w:val="00CD1397"/>
    <w:rsid w:val="00CE12C1"/>
    <w:rsid w:val="00CE1C86"/>
    <w:rsid w:val="00CE2BC3"/>
    <w:rsid w:val="00CE37E5"/>
    <w:rsid w:val="00CE4471"/>
    <w:rsid w:val="00CE7426"/>
    <w:rsid w:val="00D14192"/>
    <w:rsid w:val="00D14D3B"/>
    <w:rsid w:val="00D20820"/>
    <w:rsid w:val="00D20ADE"/>
    <w:rsid w:val="00D231C3"/>
    <w:rsid w:val="00D25A89"/>
    <w:rsid w:val="00D307C6"/>
    <w:rsid w:val="00D35A7F"/>
    <w:rsid w:val="00D3749B"/>
    <w:rsid w:val="00D41D14"/>
    <w:rsid w:val="00D52393"/>
    <w:rsid w:val="00D57669"/>
    <w:rsid w:val="00D5797E"/>
    <w:rsid w:val="00D60194"/>
    <w:rsid w:val="00D62825"/>
    <w:rsid w:val="00D62AAC"/>
    <w:rsid w:val="00D64041"/>
    <w:rsid w:val="00D64400"/>
    <w:rsid w:val="00D74212"/>
    <w:rsid w:val="00D76599"/>
    <w:rsid w:val="00D84B03"/>
    <w:rsid w:val="00D87A79"/>
    <w:rsid w:val="00D901C7"/>
    <w:rsid w:val="00D94625"/>
    <w:rsid w:val="00DB7396"/>
    <w:rsid w:val="00DB7690"/>
    <w:rsid w:val="00DD32FF"/>
    <w:rsid w:val="00DD6D37"/>
    <w:rsid w:val="00DE2ECF"/>
    <w:rsid w:val="00DE6B3E"/>
    <w:rsid w:val="00E04676"/>
    <w:rsid w:val="00E06616"/>
    <w:rsid w:val="00E07081"/>
    <w:rsid w:val="00E1520C"/>
    <w:rsid w:val="00E20AFE"/>
    <w:rsid w:val="00E20BAF"/>
    <w:rsid w:val="00E25C2A"/>
    <w:rsid w:val="00E344D7"/>
    <w:rsid w:val="00E421D9"/>
    <w:rsid w:val="00E45B8D"/>
    <w:rsid w:val="00E46C76"/>
    <w:rsid w:val="00E53C08"/>
    <w:rsid w:val="00E546B8"/>
    <w:rsid w:val="00E57ED4"/>
    <w:rsid w:val="00E63ED7"/>
    <w:rsid w:val="00E66FBC"/>
    <w:rsid w:val="00E678F0"/>
    <w:rsid w:val="00E67910"/>
    <w:rsid w:val="00E67D4C"/>
    <w:rsid w:val="00E704E2"/>
    <w:rsid w:val="00E767EA"/>
    <w:rsid w:val="00E91EA8"/>
    <w:rsid w:val="00EA5D42"/>
    <w:rsid w:val="00EB3286"/>
    <w:rsid w:val="00EC28AA"/>
    <w:rsid w:val="00EC364B"/>
    <w:rsid w:val="00EC67E0"/>
    <w:rsid w:val="00ED30CA"/>
    <w:rsid w:val="00ED57C3"/>
    <w:rsid w:val="00EE110E"/>
    <w:rsid w:val="00EE385D"/>
    <w:rsid w:val="00EE5B15"/>
    <w:rsid w:val="00EF034B"/>
    <w:rsid w:val="00EF3D32"/>
    <w:rsid w:val="00F042F8"/>
    <w:rsid w:val="00F0528D"/>
    <w:rsid w:val="00F14DDD"/>
    <w:rsid w:val="00F1579C"/>
    <w:rsid w:val="00F20312"/>
    <w:rsid w:val="00F21671"/>
    <w:rsid w:val="00F443FC"/>
    <w:rsid w:val="00F45653"/>
    <w:rsid w:val="00F45922"/>
    <w:rsid w:val="00F521D5"/>
    <w:rsid w:val="00F53DBE"/>
    <w:rsid w:val="00F5405B"/>
    <w:rsid w:val="00F547FE"/>
    <w:rsid w:val="00F5694B"/>
    <w:rsid w:val="00F6028D"/>
    <w:rsid w:val="00F619F2"/>
    <w:rsid w:val="00F672AC"/>
    <w:rsid w:val="00F67666"/>
    <w:rsid w:val="00F67BAE"/>
    <w:rsid w:val="00F91241"/>
    <w:rsid w:val="00F93083"/>
    <w:rsid w:val="00FA356A"/>
    <w:rsid w:val="00FA7D4A"/>
    <w:rsid w:val="00FB20DE"/>
    <w:rsid w:val="00FB230B"/>
    <w:rsid w:val="00FB4D77"/>
    <w:rsid w:val="00FC3E6E"/>
    <w:rsid w:val="00FC4F3A"/>
    <w:rsid w:val="00FE1A1A"/>
    <w:rsid w:val="00FE1DBF"/>
    <w:rsid w:val="00FF2043"/>
    <w:rsid w:val="00FF38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DBF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148"/>
    <w:rPr>
      <w:kern w:val="0"/>
    </w:rPr>
  </w:style>
  <w:style w:type="paragraph" w:styleId="Heading1">
    <w:name w:val="heading 1"/>
    <w:basedOn w:val="Normal"/>
    <w:next w:val="Normal"/>
    <w:link w:val="Heading1Char"/>
    <w:uiPriority w:val="9"/>
    <w:qFormat/>
    <w:rsid w:val="003D3148"/>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3D3148"/>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3148"/>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3D3148"/>
    <w:rPr>
      <w:rFonts w:ascii="Cambria" w:eastAsia="Times New Roman" w:hAnsi="Cambria" w:cs="Times New Roman"/>
      <w:color w:val="365F91"/>
      <w:kern w:val="0"/>
      <w:sz w:val="26"/>
      <w:szCs w:val="26"/>
      <w:lang w:val="x-none" w:eastAsia="x-none"/>
    </w:rPr>
  </w:style>
  <w:style w:type="table" w:styleId="TableGrid">
    <w:name w:val="Table Grid"/>
    <w:basedOn w:val="TableNormal"/>
    <w:uiPriority w:val="39"/>
    <w:rsid w:val="003D3148"/>
    <w:pPr>
      <w:spacing w:after="0" w:line="240" w:lineRule="auto"/>
    </w:pPr>
    <w:rPr>
      <w:rFonts w:ascii="Times New Roman" w:eastAsia="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D3148"/>
    <w:pPr>
      <w:ind w:left="720"/>
      <w:contextualSpacing/>
    </w:pPr>
  </w:style>
  <w:style w:type="paragraph" w:styleId="BalloonText">
    <w:name w:val="Balloon Text"/>
    <w:basedOn w:val="Normal"/>
    <w:link w:val="BalloonTextChar"/>
    <w:uiPriority w:val="99"/>
    <w:semiHidden/>
    <w:unhideWhenUsed/>
    <w:rsid w:val="003D31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3148"/>
    <w:rPr>
      <w:rFonts w:ascii="Tahoma" w:hAnsi="Tahoma" w:cs="Tahoma"/>
      <w:kern w:val="0"/>
      <w:sz w:val="16"/>
      <w:szCs w:val="16"/>
    </w:rPr>
  </w:style>
  <w:style w:type="paragraph" w:styleId="Header">
    <w:name w:val="header"/>
    <w:basedOn w:val="Normal"/>
    <w:link w:val="HeaderChar"/>
    <w:uiPriority w:val="99"/>
    <w:unhideWhenUsed/>
    <w:rsid w:val="003D31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3148"/>
    <w:rPr>
      <w:kern w:val="0"/>
    </w:rPr>
  </w:style>
  <w:style w:type="paragraph" w:styleId="Footer">
    <w:name w:val="footer"/>
    <w:basedOn w:val="Normal"/>
    <w:link w:val="FooterChar"/>
    <w:uiPriority w:val="99"/>
    <w:unhideWhenUsed/>
    <w:rsid w:val="003D31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3148"/>
    <w:rPr>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png"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png" Type="http://schemas.openxmlformats.org/officeDocument/2006/relationships/image"/><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png" Type="http://schemas.openxmlformats.org/officeDocument/2006/relationships/image"/><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png" Type="http://schemas.openxmlformats.org/officeDocument/2006/relationships/image"/><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png" Type="http://schemas.openxmlformats.org/officeDocument/2006/relationships/image"/><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header1.xml" Type="http://schemas.openxmlformats.org/officeDocument/2006/relationships/header"/><Relationship Id="rId329" Target="footer1.xml" Type="http://schemas.openxmlformats.org/officeDocument/2006/relationships/footer"/><Relationship Id="rId33" Target="media/image14.wmf" Type="http://schemas.openxmlformats.org/officeDocument/2006/relationships/image"/><Relationship Id="rId330" Target="fontTable.xml" Type="http://schemas.openxmlformats.org/officeDocument/2006/relationships/fontTable"/><Relationship Id="rId331" Target="theme/theme1.xml" Type="http://schemas.openxmlformats.org/officeDocument/2006/relationships/them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10</Words>
  <Characters>12028</Characters>
  <Application>Microsoft Office Word</Application>
  <DocSecurity>0</DocSecurity>
  <Lines>100</Lines>
  <Paragraphs>28</Paragraphs>
  <ScaleCrop>false</ScaleCrop>
  <Company>thuvienhoclieu.com</Company>
  <LinksUpToDate>false</LinksUpToDate>
  <CharactersWithSpaces>14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1:56:00Z</dcterms:created>
  <dc:creator>tailieu123.edu.vn</dc:creator>
  <dc:description>20 bài toán ứng dụng thực tế chương Hàm số đồ thị và ứng dụng Toán 10 giải chi tiết được soạn dưới dạng file word và PDF gồm 8 trang. Các bạn xem và tải về ở dưới.</dc:description>
  <dcterms:modified xsi:type="dcterms:W3CDTF">2025-08-19T01:58:00Z</dcterms:modified>
  <cp:revision>1</cp:revision>
  <dc:title>20 Bài Toán Ứng Dụng Thực Tế Chương Hàm Số Đồ Thị Và Ứng Dụng Toán 10 Giải Chi Tiết</dc:title>
</cp:coreProperties>
</file>